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626F" w:rsidRPr="001817A8" w:rsidRDefault="001817A8" w:rsidP="00E51608">
      <w:pPr>
        <w:pStyle w:val="Title"/>
      </w:pPr>
      <w:bookmarkStart w:id="0" w:name="_GoBack"/>
      <w:bookmarkEnd w:id="0"/>
      <w:proofErr w:type="gramStart"/>
      <w:r>
        <w:t xml:space="preserve">7.5  </w:t>
      </w:r>
      <w:r w:rsidR="00B5626F" w:rsidRPr="001817A8">
        <w:t>Inverse</w:t>
      </w:r>
      <w:proofErr w:type="gramEnd"/>
      <w:r w:rsidR="00B5626F" w:rsidRPr="001817A8">
        <w:t xml:space="preserve"> Trigonometric Functions</w:t>
      </w:r>
      <w:r w:rsidR="009B2F6F" w:rsidRPr="001817A8">
        <w:t xml:space="preserve"> </w:t>
      </w:r>
      <w:r w:rsidR="001E72A5" w:rsidRPr="001817A8">
        <w:t>II</w:t>
      </w:r>
      <w:r w:rsidR="009B2F6F" w:rsidRPr="001817A8">
        <w:t xml:space="preserve"> </w:t>
      </w:r>
    </w:p>
    <w:p w:rsidR="00B5626F" w:rsidRDefault="00B5626F" w:rsidP="00D63218">
      <w:pPr>
        <w:rPr>
          <w:b/>
          <w:color w:val="C00000"/>
          <w:sz w:val="32"/>
          <w:szCs w:val="32"/>
        </w:rPr>
      </w:pPr>
    </w:p>
    <w:p w:rsidR="007C0EF3" w:rsidRPr="00E51608" w:rsidRDefault="002B58E2" w:rsidP="00E51608">
      <w:pPr>
        <w:pStyle w:val="Heading1"/>
      </w:pPr>
      <w:r w:rsidRPr="00E51608">
        <w:t>OBJECTIVE</w:t>
      </w:r>
      <w:r w:rsidR="00E54980" w:rsidRPr="00E51608">
        <w:t xml:space="preserve"> 1:  </w:t>
      </w:r>
      <w:r w:rsidR="00B645EC" w:rsidRPr="00E51608">
        <w:t>Evaluating</w:t>
      </w:r>
      <w:r w:rsidR="00D72E18" w:rsidRPr="00E51608">
        <w:t xml:space="preserve"> Composite Functions </w:t>
      </w:r>
      <w:r w:rsidR="00EE6363" w:rsidRPr="00E51608">
        <w:t>Involving Inverse Trigonometric Functions</w:t>
      </w:r>
      <w:r w:rsidR="00C84AC8" w:rsidRPr="00E51608">
        <w:t xml:space="preserve"> </w:t>
      </w:r>
      <w:r w:rsidR="00E51608">
        <w:t xml:space="preserve">of the </w:t>
      </w:r>
      <w:r w:rsidR="00B645EC" w:rsidRPr="00E51608">
        <w:t>Form</w:t>
      </w:r>
      <w:r w:rsidR="00E54980" w:rsidRPr="00E51608">
        <w:t xml:space="preserve">  </w:t>
      </w:r>
      <w:r w:rsidR="00051D0B" w:rsidRPr="00E51608">
        <w:rPr>
          <w:position w:val="-10"/>
        </w:rPr>
        <w:object w:dxaOrig="740" w:dyaOrig="380">
          <v:shape id="_x0000_i1027" type="#_x0000_t75" alt="f composed with f inverse" style="width:36.75pt;height:18.75pt" o:ole="">
            <v:imagedata r:id="rId8" o:title=""/>
          </v:shape>
          <o:OLEObject Type="Embed" ProgID="Equation.DSMT4" ShapeID="_x0000_i1027" DrawAspect="Content" ObjectID="_1617781148" r:id="rId9"/>
        </w:object>
      </w:r>
      <w:r w:rsidR="00B645EC" w:rsidRPr="00E51608">
        <w:t xml:space="preserve"> and </w:t>
      </w:r>
      <w:r w:rsidR="00051D0B" w:rsidRPr="00E51608">
        <w:rPr>
          <w:position w:val="-10"/>
        </w:rPr>
        <w:object w:dxaOrig="760" w:dyaOrig="380">
          <v:shape id="_x0000_i1028" type="#_x0000_t75" alt="f inverse composed with f" style="width:37.5pt;height:18.75pt" o:ole="">
            <v:imagedata r:id="rId10" o:title=""/>
          </v:shape>
          <o:OLEObject Type="Embed" ProgID="Equation.DSMT4" ShapeID="_x0000_i1028" DrawAspect="Content" ObjectID="_1617781149" r:id="rId11"/>
        </w:object>
      </w:r>
    </w:p>
    <w:p w:rsidR="002232EA" w:rsidRPr="00E51608" w:rsidRDefault="002232EA" w:rsidP="002232EA">
      <w:pPr>
        <w:ind w:left="720"/>
        <w:rPr>
          <w:rFonts w:asciiTheme="minorHAnsi" w:hAnsiTheme="minorHAnsi"/>
        </w:rPr>
      </w:pPr>
    </w:p>
    <w:p w:rsidR="00051D0B" w:rsidRDefault="002232EA" w:rsidP="00E526F9">
      <w:pPr>
        <w:ind w:left="720"/>
        <w:rPr>
          <w:rFonts w:asciiTheme="minorHAnsi" w:hAnsiTheme="minorHAnsi"/>
        </w:rPr>
      </w:pPr>
      <w:r w:rsidRPr="00E51608">
        <w:rPr>
          <w:rFonts w:asciiTheme="minorHAnsi" w:hAnsiTheme="minorHAnsi"/>
          <w:b/>
        </w:rPr>
        <w:t>Cancellation Equations for the Restricted Sine Function and its Inverse</w:t>
      </w:r>
      <w:r w:rsidR="00FB2C50" w:rsidRPr="00E51608">
        <w:rPr>
          <w:rFonts w:asciiTheme="minorHAnsi" w:hAnsiTheme="minorHAnsi"/>
        </w:rPr>
        <w:br/>
      </w:r>
      <w:r w:rsidR="00051D0B" w:rsidRPr="00E51608">
        <w:rPr>
          <w:rFonts w:asciiTheme="minorHAnsi" w:hAnsiTheme="minorHAnsi"/>
          <w:position w:val="-18"/>
        </w:rPr>
        <w:object w:dxaOrig="1560" w:dyaOrig="480">
          <v:shape id="_x0000_i1029" type="#_x0000_t75" alt="the sine of the inverse sine of x equals x" style="width:78pt;height:24pt" o:ole="">
            <v:imagedata r:id="rId12" o:title=""/>
          </v:shape>
          <o:OLEObject Type="Embed" ProgID="Equation.DSMT4" ShapeID="_x0000_i1029" DrawAspect="Content" ObjectID="_1617781150" r:id="rId13"/>
        </w:object>
      </w:r>
      <w:r w:rsidRPr="00E51608">
        <w:rPr>
          <w:rFonts w:asciiTheme="minorHAnsi" w:hAnsiTheme="minorHAnsi"/>
        </w:rPr>
        <w:t xml:space="preserve"> for all </w:t>
      </w:r>
      <w:r w:rsidRPr="00E51608">
        <w:rPr>
          <w:rFonts w:asciiTheme="minorHAnsi" w:hAnsiTheme="minorHAnsi"/>
          <w:i/>
        </w:rPr>
        <w:t xml:space="preserve">x </w:t>
      </w:r>
      <w:r w:rsidRPr="00E51608">
        <w:rPr>
          <w:rFonts w:asciiTheme="minorHAnsi" w:hAnsiTheme="minorHAnsi"/>
        </w:rPr>
        <w:t xml:space="preserve">in the interval </w:t>
      </w:r>
      <w:r w:rsidR="00051D0B" w:rsidRPr="00E51608">
        <w:rPr>
          <w:rFonts w:asciiTheme="minorHAnsi" w:hAnsiTheme="minorHAnsi"/>
          <w:position w:val="-14"/>
        </w:rPr>
        <w:object w:dxaOrig="620" w:dyaOrig="400">
          <v:shape id="_x0000_i1030" type="#_x0000_t75" alt="left square bracket negative 1 comma 1 right square bracket" style="width:30.75pt;height:20.25pt" o:ole="">
            <v:imagedata r:id="rId14" o:title=""/>
          </v:shape>
          <o:OLEObject Type="Embed" ProgID="Equation.DSMT4" ShapeID="_x0000_i1030" DrawAspect="Content" ObjectID="_1617781151" r:id="rId15"/>
        </w:object>
      </w:r>
      <w:r w:rsidR="00FB2C50" w:rsidRPr="00E51608">
        <w:rPr>
          <w:rFonts w:asciiTheme="minorHAnsi" w:hAnsiTheme="minorHAnsi"/>
        </w:rPr>
        <w:br/>
      </w:r>
      <w:r w:rsidR="00051D0B" w:rsidRPr="00E51608">
        <w:rPr>
          <w:rFonts w:asciiTheme="minorHAnsi" w:hAnsiTheme="minorHAnsi"/>
          <w:position w:val="-14"/>
        </w:rPr>
        <w:object w:dxaOrig="1579" w:dyaOrig="420">
          <v:shape id="_x0000_i1031" type="#_x0000_t75" alt="the inverse sine of the sin of theat equals theta" style="width:78.75pt;height:21pt" o:ole="">
            <v:imagedata r:id="rId16" o:title=""/>
          </v:shape>
          <o:OLEObject Type="Embed" ProgID="Equation.DSMT4" ShapeID="_x0000_i1031" DrawAspect="Content" ObjectID="_1617781152" r:id="rId17"/>
        </w:object>
      </w:r>
      <w:r w:rsidR="00FB2C50" w:rsidRPr="00E51608">
        <w:rPr>
          <w:rFonts w:asciiTheme="minorHAnsi" w:hAnsiTheme="minorHAnsi"/>
        </w:rPr>
        <w:t xml:space="preserve"> for all </w:t>
      </w:r>
      <w:r w:rsidR="00D54460" w:rsidRPr="00E51608">
        <w:rPr>
          <w:rFonts w:asciiTheme="minorHAnsi" w:hAnsiTheme="minorHAnsi"/>
          <w:position w:val="-6"/>
        </w:rPr>
        <w:object w:dxaOrig="200" w:dyaOrig="279">
          <v:shape id="_x0000_i1032" type="#_x0000_t75" alt="theta" style="width:9.75pt;height:14.25pt" o:ole="">
            <v:imagedata r:id="rId18" o:title=""/>
          </v:shape>
          <o:OLEObject Type="Embed" ProgID="Equation.DSMT4" ShapeID="_x0000_i1032" DrawAspect="Content" ObjectID="_1617781153" r:id="rId19"/>
        </w:object>
      </w:r>
      <w:r w:rsidR="00980D22" w:rsidRPr="00E51608">
        <w:rPr>
          <w:rFonts w:asciiTheme="minorHAnsi" w:hAnsiTheme="minorHAnsi"/>
        </w:rPr>
        <w:t xml:space="preserve"> </w:t>
      </w:r>
      <w:r w:rsidR="00FB2C50" w:rsidRPr="00E51608">
        <w:rPr>
          <w:rFonts w:asciiTheme="minorHAnsi" w:hAnsiTheme="minorHAnsi"/>
        </w:rPr>
        <w:t xml:space="preserve">in the </w:t>
      </w:r>
      <w:proofErr w:type="gramStart"/>
      <w:r w:rsidR="00FB2C50" w:rsidRPr="00E51608">
        <w:rPr>
          <w:rFonts w:asciiTheme="minorHAnsi" w:hAnsiTheme="minorHAnsi"/>
        </w:rPr>
        <w:t xml:space="preserve">interval </w:t>
      </w:r>
      <w:proofErr w:type="gramEnd"/>
      <w:r w:rsidR="00051D0B" w:rsidRPr="00E51608">
        <w:rPr>
          <w:rFonts w:asciiTheme="minorHAnsi" w:hAnsiTheme="minorHAnsi"/>
          <w:position w:val="-16"/>
        </w:rPr>
        <w:object w:dxaOrig="859" w:dyaOrig="440">
          <v:shape id="_x0000_i1033" type="#_x0000_t75" alt="left square bracket negative pi over 2 comma pi over 2 right square bracket" style="width:42.75pt;height:21.75pt" o:ole="">
            <v:imagedata r:id="rId20" o:title=""/>
          </v:shape>
          <o:OLEObject Type="Embed" ProgID="Equation.DSMT4" ShapeID="_x0000_i1033" DrawAspect="Content" ObjectID="_1617781154" r:id="rId21"/>
        </w:object>
      </w:r>
      <w:r w:rsidR="00FB2C50" w:rsidRPr="00E51608">
        <w:rPr>
          <w:rFonts w:asciiTheme="minorHAnsi" w:hAnsiTheme="minorHAnsi"/>
        </w:rPr>
        <w:t>.</w:t>
      </w:r>
    </w:p>
    <w:p w:rsidR="00051D0B" w:rsidRDefault="00051D0B" w:rsidP="00E526F9">
      <w:pPr>
        <w:ind w:left="720"/>
        <w:rPr>
          <w:rFonts w:asciiTheme="minorHAnsi" w:hAnsiTheme="minorHAnsi"/>
          <w:b/>
        </w:rPr>
      </w:pPr>
    </w:p>
    <w:p w:rsidR="00FB2C50" w:rsidRPr="00E51608" w:rsidRDefault="00FB2C50" w:rsidP="00E526F9">
      <w:pPr>
        <w:ind w:left="720"/>
        <w:rPr>
          <w:rFonts w:asciiTheme="minorHAnsi" w:hAnsiTheme="minorHAnsi"/>
          <w:b/>
        </w:rPr>
      </w:pPr>
      <w:r w:rsidRPr="00E51608">
        <w:rPr>
          <w:rFonts w:asciiTheme="minorHAnsi" w:hAnsiTheme="minorHAnsi"/>
          <w:b/>
        </w:rPr>
        <w:t>Cancellation Equations for the Restricted Cosine Function and its Inverse</w:t>
      </w:r>
      <w:r w:rsidRPr="00E51608">
        <w:rPr>
          <w:rFonts w:asciiTheme="minorHAnsi" w:hAnsiTheme="minorHAnsi"/>
        </w:rPr>
        <w:br/>
      </w:r>
      <w:r w:rsidR="00051D0B" w:rsidRPr="00E51608">
        <w:rPr>
          <w:rFonts w:asciiTheme="minorHAnsi" w:hAnsiTheme="minorHAnsi"/>
          <w:position w:val="-18"/>
        </w:rPr>
        <w:object w:dxaOrig="1620" w:dyaOrig="480">
          <v:shape id="_x0000_i1034" type="#_x0000_t75" alt="the cosine of the inverse cosine of x equals x" style="width:81pt;height:24pt" o:ole="">
            <v:imagedata r:id="rId22" o:title=""/>
          </v:shape>
          <o:OLEObject Type="Embed" ProgID="Equation.DSMT4" ShapeID="_x0000_i1034" DrawAspect="Content" ObjectID="_1617781155" r:id="rId23"/>
        </w:object>
      </w:r>
      <w:r w:rsidRPr="00E51608">
        <w:rPr>
          <w:rFonts w:asciiTheme="minorHAnsi" w:hAnsiTheme="minorHAnsi"/>
        </w:rPr>
        <w:t xml:space="preserve"> for all </w:t>
      </w:r>
      <w:r w:rsidRPr="00E51608">
        <w:rPr>
          <w:rFonts w:asciiTheme="minorHAnsi" w:hAnsiTheme="minorHAnsi"/>
          <w:i/>
        </w:rPr>
        <w:t xml:space="preserve">x </w:t>
      </w:r>
      <w:r w:rsidRPr="00E51608">
        <w:rPr>
          <w:rFonts w:asciiTheme="minorHAnsi" w:hAnsiTheme="minorHAnsi"/>
        </w:rPr>
        <w:t xml:space="preserve">in the interval </w:t>
      </w:r>
      <w:r w:rsidR="00051D0B" w:rsidRPr="00E51608">
        <w:rPr>
          <w:rFonts w:asciiTheme="minorHAnsi" w:hAnsiTheme="minorHAnsi"/>
          <w:position w:val="-14"/>
        </w:rPr>
        <w:object w:dxaOrig="620" w:dyaOrig="400">
          <v:shape id="_x0000_i1035" type="#_x0000_t75" alt="left square bracket negative 1 comma 1 right square bracket" style="width:30.75pt;height:20.25pt" o:ole="">
            <v:imagedata r:id="rId14" o:title=""/>
          </v:shape>
          <o:OLEObject Type="Embed" ProgID="Equation.DSMT4" ShapeID="_x0000_i1035" DrawAspect="Content" ObjectID="_1617781156" r:id="rId24"/>
        </w:object>
      </w:r>
      <w:r w:rsidRPr="00E51608">
        <w:rPr>
          <w:rFonts w:asciiTheme="minorHAnsi" w:hAnsiTheme="minorHAnsi"/>
        </w:rPr>
        <w:br/>
      </w:r>
      <w:r w:rsidR="00051D0B" w:rsidRPr="00E51608">
        <w:rPr>
          <w:rFonts w:asciiTheme="minorHAnsi" w:hAnsiTheme="minorHAnsi"/>
          <w:position w:val="-14"/>
        </w:rPr>
        <w:object w:dxaOrig="1640" w:dyaOrig="420">
          <v:shape id="_x0000_i1036" type="#_x0000_t75" alt="the inverse cosine of the cosine of theta equals theta" style="width:81.75pt;height:21pt" o:ole="">
            <v:imagedata r:id="rId25" o:title=""/>
          </v:shape>
          <o:OLEObject Type="Embed" ProgID="Equation.DSMT4" ShapeID="_x0000_i1036" DrawAspect="Content" ObjectID="_1617781157" r:id="rId26"/>
        </w:object>
      </w:r>
      <w:r w:rsidRPr="00E51608">
        <w:rPr>
          <w:rFonts w:asciiTheme="minorHAnsi" w:hAnsiTheme="minorHAnsi"/>
        </w:rPr>
        <w:t xml:space="preserve"> for all </w:t>
      </w:r>
      <w:r w:rsidR="00D54460" w:rsidRPr="00E51608">
        <w:rPr>
          <w:rFonts w:asciiTheme="minorHAnsi" w:hAnsiTheme="minorHAnsi"/>
          <w:position w:val="-6"/>
        </w:rPr>
        <w:object w:dxaOrig="200" w:dyaOrig="279">
          <v:shape id="_x0000_i1037" type="#_x0000_t75" alt="theta" style="width:9.75pt;height:14.25pt" o:ole="">
            <v:imagedata r:id="rId18" o:title=""/>
          </v:shape>
          <o:OLEObject Type="Embed" ProgID="Equation.DSMT4" ShapeID="_x0000_i1037" DrawAspect="Content" ObjectID="_1617781158" r:id="rId27"/>
        </w:object>
      </w:r>
      <w:r w:rsidRPr="00E51608">
        <w:rPr>
          <w:rFonts w:asciiTheme="minorHAnsi" w:hAnsiTheme="minorHAnsi"/>
          <w:i/>
        </w:rPr>
        <w:t xml:space="preserve"> </w:t>
      </w:r>
      <w:r w:rsidRPr="00E51608">
        <w:rPr>
          <w:rFonts w:asciiTheme="minorHAnsi" w:hAnsiTheme="minorHAnsi"/>
        </w:rPr>
        <w:t xml:space="preserve">in the </w:t>
      </w:r>
      <w:proofErr w:type="gramStart"/>
      <w:r w:rsidRPr="00E51608">
        <w:rPr>
          <w:rFonts w:asciiTheme="minorHAnsi" w:hAnsiTheme="minorHAnsi"/>
        </w:rPr>
        <w:t xml:space="preserve">interval </w:t>
      </w:r>
      <w:proofErr w:type="gramEnd"/>
      <w:r w:rsidR="00D54460" w:rsidRPr="00E51608">
        <w:rPr>
          <w:rFonts w:asciiTheme="minorHAnsi" w:hAnsiTheme="minorHAnsi"/>
          <w:position w:val="-14"/>
        </w:rPr>
        <w:object w:dxaOrig="580" w:dyaOrig="400">
          <v:shape id="_x0000_i1038" type="#_x0000_t75" alt="left square bracket 0 comma pi right square bracket" style="width:29.25pt;height:20.25pt" o:ole="">
            <v:imagedata r:id="rId28" o:title=""/>
          </v:shape>
          <o:OLEObject Type="Embed" ProgID="Equation.DSMT4" ShapeID="_x0000_i1038" DrawAspect="Content" ObjectID="_1617781159" r:id="rId29"/>
        </w:object>
      </w:r>
      <w:r w:rsidRPr="00E51608">
        <w:rPr>
          <w:rFonts w:asciiTheme="minorHAnsi" w:hAnsiTheme="minorHAnsi"/>
        </w:rPr>
        <w:t>.</w:t>
      </w:r>
    </w:p>
    <w:p w:rsidR="00FB2C50" w:rsidRPr="00E51608" w:rsidRDefault="00FB2C50" w:rsidP="00FB2C50">
      <w:pPr>
        <w:ind w:left="1440"/>
        <w:rPr>
          <w:rFonts w:asciiTheme="minorHAnsi" w:hAnsiTheme="minorHAnsi"/>
        </w:rPr>
      </w:pPr>
    </w:p>
    <w:p w:rsidR="00FB2C50" w:rsidRDefault="00FB2C50" w:rsidP="00E526F9">
      <w:pPr>
        <w:ind w:left="720"/>
        <w:rPr>
          <w:rFonts w:asciiTheme="minorHAnsi" w:hAnsiTheme="minorHAnsi"/>
        </w:rPr>
      </w:pPr>
      <w:r w:rsidRPr="00E51608">
        <w:rPr>
          <w:rFonts w:asciiTheme="minorHAnsi" w:hAnsiTheme="minorHAnsi"/>
          <w:b/>
        </w:rPr>
        <w:t>Cancellation Equations for the Restricted Tangent Function and its Inverse</w:t>
      </w:r>
      <w:r w:rsidRPr="00E51608">
        <w:rPr>
          <w:rFonts w:asciiTheme="minorHAnsi" w:hAnsiTheme="minorHAnsi"/>
        </w:rPr>
        <w:br/>
      </w:r>
      <w:r w:rsidR="00D54460" w:rsidRPr="00E51608">
        <w:rPr>
          <w:rFonts w:asciiTheme="minorHAnsi" w:hAnsiTheme="minorHAnsi"/>
          <w:position w:val="-18"/>
        </w:rPr>
        <w:object w:dxaOrig="1600" w:dyaOrig="480">
          <v:shape id="_x0000_i1039" type="#_x0000_t75" alt="the tangent of the inverse tangent of x equals x" style="width:80.25pt;height:24pt" o:ole="">
            <v:imagedata r:id="rId30" o:title=""/>
          </v:shape>
          <o:OLEObject Type="Embed" ProgID="Equation.DSMT4" ShapeID="_x0000_i1039" DrawAspect="Content" ObjectID="_1617781160" r:id="rId31"/>
        </w:object>
      </w:r>
      <w:r w:rsidRPr="00E51608">
        <w:rPr>
          <w:rFonts w:asciiTheme="minorHAnsi" w:hAnsiTheme="minorHAnsi"/>
        </w:rPr>
        <w:t xml:space="preserve"> </w:t>
      </w:r>
      <w:r w:rsidR="00B95556" w:rsidRPr="00E51608">
        <w:rPr>
          <w:rFonts w:asciiTheme="minorHAnsi" w:hAnsiTheme="minorHAnsi"/>
        </w:rPr>
        <w:t xml:space="preserve">for all </w:t>
      </w:r>
      <w:r w:rsidR="00B95556" w:rsidRPr="00E51608">
        <w:rPr>
          <w:rFonts w:asciiTheme="minorHAnsi" w:hAnsiTheme="minorHAnsi"/>
          <w:i/>
        </w:rPr>
        <w:t xml:space="preserve">x </w:t>
      </w:r>
      <w:r w:rsidR="00B95556" w:rsidRPr="00E51608">
        <w:rPr>
          <w:rFonts w:asciiTheme="minorHAnsi" w:hAnsiTheme="minorHAnsi"/>
        </w:rPr>
        <w:t xml:space="preserve">in the </w:t>
      </w:r>
      <w:proofErr w:type="gramStart"/>
      <w:r w:rsidR="00B95556" w:rsidRPr="00E51608">
        <w:rPr>
          <w:rFonts w:asciiTheme="minorHAnsi" w:hAnsiTheme="minorHAnsi"/>
        </w:rPr>
        <w:t xml:space="preserve">interval </w:t>
      </w:r>
      <w:proofErr w:type="gramEnd"/>
      <w:r w:rsidR="00D54460" w:rsidRPr="00E51608">
        <w:rPr>
          <w:rFonts w:asciiTheme="minorHAnsi" w:hAnsiTheme="minorHAnsi"/>
          <w:position w:val="-14"/>
        </w:rPr>
        <w:object w:dxaOrig="820" w:dyaOrig="400">
          <v:shape id="_x0000_i1040" type="#_x0000_t75" alt="left parenthesis negative infinity comma infinity right parenthesis" style="width:41.25pt;height:20.25pt" o:ole="">
            <v:imagedata r:id="rId32" o:title=""/>
          </v:shape>
          <o:OLEObject Type="Embed" ProgID="Equation.DSMT4" ShapeID="_x0000_i1040" DrawAspect="Content" ObjectID="_1617781161" r:id="rId33"/>
        </w:object>
      </w:r>
      <w:r w:rsidR="00B95556" w:rsidRPr="00E51608">
        <w:rPr>
          <w:rFonts w:asciiTheme="minorHAnsi" w:hAnsiTheme="minorHAnsi"/>
        </w:rPr>
        <w:t>.</w:t>
      </w:r>
      <w:r w:rsidRPr="00E51608">
        <w:rPr>
          <w:rFonts w:asciiTheme="minorHAnsi" w:hAnsiTheme="minorHAnsi"/>
        </w:rPr>
        <w:br/>
      </w:r>
      <w:r w:rsidR="00051D0B" w:rsidRPr="00E51608">
        <w:rPr>
          <w:rFonts w:asciiTheme="minorHAnsi" w:hAnsiTheme="minorHAnsi"/>
          <w:position w:val="-14"/>
        </w:rPr>
        <w:object w:dxaOrig="1620" w:dyaOrig="420">
          <v:shape id="_x0000_i1041" type="#_x0000_t75" alt="the inverse tangent of the tangent of theta  equals theta" style="width:81pt;height:21pt" o:ole="">
            <v:imagedata r:id="rId34" o:title=""/>
          </v:shape>
          <o:OLEObject Type="Embed" ProgID="Equation.DSMT4" ShapeID="_x0000_i1041" DrawAspect="Content" ObjectID="_1617781162" r:id="rId35"/>
        </w:object>
      </w:r>
      <w:r w:rsidRPr="00E51608">
        <w:rPr>
          <w:rFonts w:asciiTheme="minorHAnsi" w:hAnsiTheme="minorHAnsi"/>
        </w:rPr>
        <w:t xml:space="preserve"> </w:t>
      </w:r>
      <w:proofErr w:type="gramStart"/>
      <w:r w:rsidRPr="00E51608">
        <w:rPr>
          <w:rFonts w:asciiTheme="minorHAnsi" w:hAnsiTheme="minorHAnsi"/>
        </w:rPr>
        <w:t>for</w:t>
      </w:r>
      <w:proofErr w:type="gramEnd"/>
      <w:r w:rsidRPr="00E51608">
        <w:rPr>
          <w:rFonts w:asciiTheme="minorHAnsi" w:hAnsiTheme="minorHAnsi"/>
        </w:rPr>
        <w:t xml:space="preserve"> all </w:t>
      </w:r>
      <w:r w:rsidR="00D54460" w:rsidRPr="00E51608">
        <w:rPr>
          <w:rFonts w:asciiTheme="minorHAnsi" w:hAnsiTheme="minorHAnsi"/>
          <w:position w:val="-6"/>
        </w:rPr>
        <w:object w:dxaOrig="200" w:dyaOrig="279">
          <v:shape id="_x0000_i1042" type="#_x0000_t75" alt="theta" style="width:9.75pt;height:14.25pt" o:ole="">
            <v:imagedata r:id="rId18" o:title=""/>
          </v:shape>
          <o:OLEObject Type="Embed" ProgID="Equation.DSMT4" ShapeID="_x0000_i1042" DrawAspect="Content" ObjectID="_1617781163" r:id="rId36"/>
        </w:object>
      </w:r>
      <w:r w:rsidRPr="00E51608">
        <w:rPr>
          <w:rFonts w:asciiTheme="minorHAnsi" w:hAnsiTheme="minorHAnsi"/>
          <w:i/>
        </w:rPr>
        <w:t xml:space="preserve"> </w:t>
      </w:r>
      <w:r w:rsidRPr="00E51608">
        <w:rPr>
          <w:rFonts w:asciiTheme="minorHAnsi" w:hAnsiTheme="minorHAnsi"/>
        </w:rPr>
        <w:t xml:space="preserve">in the interval </w:t>
      </w:r>
      <w:r w:rsidR="00051D0B" w:rsidRPr="00E51608">
        <w:rPr>
          <w:rFonts w:asciiTheme="minorHAnsi" w:hAnsiTheme="minorHAnsi"/>
          <w:position w:val="-16"/>
        </w:rPr>
        <w:object w:dxaOrig="820" w:dyaOrig="440">
          <v:shape id="_x0000_i1043" type="#_x0000_t75" alt="left parenthesis negative pi over 2 comma pi over 2 right parenthesis" style="width:41.25pt;height:21.75pt" o:ole="">
            <v:imagedata r:id="rId37" o:title=""/>
          </v:shape>
          <o:OLEObject Type="Embed" ProgID="Equation.DSMT4" ShapeID="_x0000_i1043" DrawAspect="Content" ObjectID="_1617781164" r:id="rId38"/>
        </w:object>
      </w:r>
      <w:r w:rsidRPr="00E51608">
        <w:rPr>
          <w:rFonts w:asciiTheme="minorHAnsi" w:hAnsiTheme="minorHAnsi"/>
        </w:rPr>
        <w:t>.</w:t>
      </w:r>
    </w:p>
    <w:p w:rsidR="00E51608" w:rsidRPr="00E51608" w:rsidRDefault="00E51608" w:rsidP="00E51608">
      <w:pPr>
        <w:rPr>
          <w:rFonts w:asciiTheme="minorHAnsi" w:hAnsiTheme="minorHAnsi"/>
          <w:b/>
        </w:rPr>
      </w:pPr>
    </w:p>
    <w:p w:rsidR="00BF03B2" w:rsidRDefault="00E51608" w:rsidP="00E51608">
      <w:pPr>
        <w:rPr>
          <w:rFonts w:asciiTheme="minorHAnsi" w:hAnsiTheme="minorHAnsi"/>
          <w:b/>
        </w:rPr>
      </w:pPr>
      <w:r>
        <w:rPr>
          <w:noProof/>
        </w:rPr>
        <w:drawing>
          <wp:inline distT="0" distB="0" distL="0" distR="0">
            <wp:extent cx="495300" cy="514350"/>
            <wp:effectExtent l="0" t="0" r="0" b="0"/>
            <wp:docPr id="66" name="Picture 66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warni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608">
        <w:rPr>
          <w:rFonts w:asciiTheme="minorHAnsi" w:hAnsiTheme="minorHAnsi"/>
          <w:b/>
        </w:rPr>
        <w:t>D</w:t>
      </w:r>
      <w:r w:rsidR="00BF03B2" w:rsidRPr="00E51608">
        <w:rPr>
          <w:rFonts w:asciiTheme="minorHAnsi" w:hAnsiTheme="minorHAnsi"/>
          <w:b/>
        </w:rPr>
        <w:t>o not get into the habit of using a calculator to evaluate the composition of trigonometric expressions a</w:t>
      </w:r>
      <w:r w:rsidR="00D92CCD" w:rsidRPr="00E51608">
        <w:rPr>
          <w:rFonts w:asciiTheme="minorHAnsi" w:hAnsiTheme="minorHAnsi"/>
          <w:b/>
        </w:rPr>
        <w:t xml:space="preserve">s it is possible to get </w:t>
      </w:r>
      <w:r w:rsidR="001F3FC1" w:rsidRPr="00E51608">
        <w:rPr>
          <w:rFonts w:asciiTheme="minorHAnsi" w:hAnsiTheme="minorHAnsi"/>
          <w:b/>
        </w:rPr>
        <w:t>false results</w:t>
      </w:r>
      <w:r w:rsidR="00BF03B2" w:rsidRPr="00E51608">
        <w:rPr>
          <w:rFonts w:asciiTheme="minorHAnsi" w:hAnsiTheme="minorHAnsi"/>
          <w:b/>
        </w:rPr>
        <w:t xml:space="preserve">. </w:t>
      </w:r>
    </w:p>
    <w:p w:rsidR="00480C62" w:rsidRPr="00E51608" w:rsidRDefault="00E51608" w:rsidP="001A6917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:rsidR="005745E3" w:rsidRPr="00E51608" w:rsidRDefault="00E51608" w:rsidP="00E51608">
      <w:pPr>
        <w:pStyle w:val="Heading1"/>
      </w:pPr>
      <w:r>
        <w:lastRenderedPageBreak/>
        <w:t>O</w:t>
      </w:r>
      <w:r w:rsidR="00480C62" w:rsidRPr="00E51608">
        <w:t>BJECTIVE 2:</w:t>
      </w:r>
      <w:r w:rsidR="008A5F1C" w:rsidRPr="00E51608">
        <w:t xml:space="preserve">  </w:t>
      </w:r>
      <w:r w:rsidR="00480C62" w:rsidRPr="00E51608">
        <w:t>Evaluating Composite Functions Involving Inverse</w:t>
      </w:r>
      <w:r>
        <w:t xml:space="preserve"> Trigonometric Functions of the </w:t>
      </w:r>
      <w:r w:rsidR="008A5F1C" w:rsidRPr="00E51608">
        <w:t>F</w:t>
      </w:r>
      <w:r w:rsidR="00480C62" w:rsidRPr="00E51608">
        <w:t xml:space="preserve">orm </w:t>
      </w:r>
      <w:r w:rsidR="00051D0B" w:rsidRPr="00E51608">
        <w:rPr>
          <w:position w:val="-10"/>
        </w:rPr>
        <w:object w:dxaOrig="720" w:dyaOrig="380">
          <v:shape id="_x0000_i1044" type="#_x0000_t75" alt="f composed with g inverse" style="width:36pt;height:18.75pt" o:ole="">
            <v:imagedata r:id="rId40" o:title=""/>
          </v:shape>
          <o:OLEObject Type="Embed" ProgID="Equation.DSMT4" ShapeID="_x0000_i1044" DrawAspect="Content" ObjectID="_1617781165" r:id="rId41"/>
        </w:object>
      </w:r>
      <w:r w:rsidR="00480C62" w:rsidRPr="00E51608">
        <w:t xml:space="preserve"> and </w:t>
      </w:r>
      <w:r w:rsidR="00051D0B" w:rsidRPr="00E51608">
        <w:rPr>
          <w:position w:val="-10"/>
        </w:rPr>
        <w:object w:dxaOrig="740" w:dyaOrig="380">
          <v:shape id="_x0000_i1045" type="#_x0000_t75" alt="f inverse composed with g" style="width:36.75pt;height:18.75pt" o:ole="">
            <v:imagedata r:id="rId42" o:title=""/>
          </v:shape>
          <o:OLEObject Type="Embed" ProgID="Equation.DSMT4" ShapeID="_x0000_i1045" DrawAspect="Content" ObjectID="_1617781166" r:id="rId43"/>
        </w:object>
      </w:r>
    </w:p>
    <w:sectPr w:rsidR="005745E3" w:rsidRPr="00E51608" w:rsidSect="00E51608">
      <w:headerReference w:type="default" r:id="rId44"/>
      <w:footerReference w:type="default" r:id="rId45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1EAB" w:rsidRDefault="00C51EAB">
      <w:r>
        <w:separator/>
      </w:r>
    </w:p>
  </w:endnote>
  <w:endnote w:type="continuationSeparator" w:id="0">
    <w:p w:rsidR="00C51EAB" w:rsidRDefault="00C51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695D" w:rsidRDefault="0019695D">
    <w:pPr>
      <w:pStyle w:val="Footer"/>
      <w:jc w:val="right"/>
    </w:pPr>
  </w:p>
  <w:p w:rsidR="0019695D" w:rsidRDefault="001969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1EAB" w:rsidRDefault="00C51EAB">
      <w:r>
        <w:separator/>
      </w:r>
    </w:p>
  </w:footnote>
  <w:footnote w:type="continuationSeparator" w:id="0">
    <w:p w:rsidR="00C51EAB" w:rsidRDefault="00C51EA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0F64" w:rsidRDefault="00DA0F6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numPicBullet w:numPicBulletId="1">
    <w:pict>
      <v:shape id="_x0000_i1027" type="#_x0000_t75" style="width:27pt;height:17.25pt" o:bullet="t">
        <v:imagedata r:id="rId2" o:title=""/>
      </v:shape>
    </w:pict>
  </w:numPicBullet>
  <w:abstractNum w:abstractNumId="0" w15:restartNumberingAfterBreak="0">
    <w:nsid w:val="036A359F"/>
    <w:multiLevelType w:val="hybridMultilevel"/>
    <w:tmpl w:val="021427D8"/>
    <w:lvl w:ilvl="0" w:tplc="60341A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922ECE"/>
    <w:multiLevelType w:val="hybridMultilevel"/>
    <w:tmpl w:val="D08E9176"/>
    <w:lvl w:ilvl="0" w:tplc="ECD689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566105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C91165"/>
    <w:multiLevelType w:val="multilevel"/>
    <w:tmpl w:val="E28EF1CE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color w:val="FFC000"/>
      </w:rPr>
    </w:lvl>
    <w:lvl w:ilvl="1">
      <w:start w:val="5"/>
      <w:numFmt w:val="decimal"/>
      <w:lvlText w:val="%1.%2"/>
      <w:lvlJc w:val="left"/>
      <w:pPr>
        <w:ind w:left="525" w:hanging="525"/>
      </w:pPr>
      <w:rPr>
        <w:rFonts w:hint="default"/>
        <w:color w:val="FFC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</w:rPr>
    </w:lvl>
  </w:abstractNum>
  <w:abstractNum w:abstractNumId="4" w15:restartNumberingAfterBreak="0">
    <w:nsid w:val="0BA912BC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5" w15:restartNumberingAfterBreak="0">
    <w:nsid w:val="0E3A7B89"/>
    <w:multiLevelType w:val="hybridMultilevel"/>
    <w:tmpl w:val="4BB85AF6"/>
    <w:lvl w:ilvl="0" w:tplc="139EE2F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E5F0C0B"/>
    <w:multiLevelType w:val="hybridMultilevel"/>
    <w:tmpl w:val="564E8374"/>
    <w:lvl w:ilvl="0" w:tplc="CDB2C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F625980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 w15:restartNumberingAfterBreak="0">
    <w:nsid w:val="121A155E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9" w15:restartNumberingAfterBreak="0">
    <w:nsid w:val="12EF0573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E0317F9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 w15:restartNumberingAfterBreak="0">
    <w:nsid w:val="204C365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2" w15:restartNumberingAfterBreak="0">
    <w:nsid w:val="26D85805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3" w15:restartNumberingAfterBreak="0">
    <w:nsid w:val="26F301D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4" w15:restartNumberingAfterBreak="0">
    <w:nsid w:val="287B28FB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5" w15:restartNumberingAfterBreak="0">
    <w:nsid w:val="291E136C"/>
    <w:multiLevelType w:val="hybridMultilevel"/>
    <w:tmpl w:val="F60E3B60"/>
    <w:lvl w:ilvl="0" w:tplc="D4AEA5D8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 w15:restartNumberingAfterBreak="0">
    <w:nsid w:val="2A90138B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7" w15:restartNumberingAfterBreak="0">
    <w:nsid w:val="2B4D69B7"/>
    <w:multiLevelType w:val="multilevel"/>
    <w:tmpl w:val="AC5E1D68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  <w:sz w:val="40"/>
      </w:rPr>
    </w:lvl>
  </w:abstractNum>
  <w:abstractNum w:abstractNumId="18" w15:restartNumberingAfterBreak="0">
    <w:nsid w:val="3A1F0375"/>
    <w:multiLevelType w:val="hybridMultilevel"/>
    <w:tmpl w:val="5EC87C72"/>
    <w:lvl w:ilvl="0" w:tplc="F5F437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6974E8"/>
    <w:multiLevelType w:val="hybridMultilevel"/>
    <w:tmpl w:val="2D8E08F4"/>
    <w:lvl w:ilvl="0" w:tplc="B896E934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0" w15:restartNumberingAfterBreak="0">
    <w:nsid w:val="3FA2782E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1" w15:restartNumberingAfterBreak="0">
    <w:nsid w:val="42DC3C9D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2" w15:restartNumberingAfterBreak="0">
    <w:nsid w:val="48010C78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8842DD4"/>
    <w:multiLevelType w:val="hybridMultilevel"/>
    <w:tmpl w:val="6262ACBA"/>
    <w:lvl w:ilvl="0" w:tplc="FAC884C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 w15:restartNumberingAfterBreak="0">
    <w:nsid w:val="4EBD66B2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 w15:restartNumberingAfterBreak="0">
    <w:nsid w:val="4FC50CB3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6" w15:restartNumberingAfterBreak="0">
    <w:nsid w:val="502C7649"/>
    <w:multiLevelType w:val="hybridMultilevel"/>
    <w:tmpl w:val="4E80E77A"/>
    <w:lvl w:ilvl="0" w:tplc="0409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27" w15:restartNumberingAfterBreak="0">
    <w:nsid w:val="535E79C5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8" w15:restartNumberingAfterBreak="0">
    <w:nsid w:val="55FB4153"/>
    <w:multiLevelType w:val="hybridMultilevel"/>
    <w:tmpl w:val="28B63564"/>
    <w:lvl w:ilvl="0" w:tplc="7650723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6B51871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5F2445CD"/>
    <w:multiLevelType w:val="hybridMultilevel"/>
    <w:tmpl w:val="6C38048A"/>
    <w:lvl w:ilvl="0" w:tplc="E6ECAE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2C208A7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2" w15:restartNumberingAfterBreak="0">
    <w:nsid w:val="634F23FD"/>
    <w:multiLevelType w:val="hybridMultilevel"/>
    <w:tmpl w:val="011867CA"/>
    <w:lvl w:ilvl="0" w:tplc="66984E2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 w15:restartNumberingAfterBreak="0">
    <w:nsid w:val="64457BEE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4" w15:restartNumberingAfterBreak="0">
    <w:nsid w:val="6E55712D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35" w15:restartNumberingAfterBreak="0">
    <w:nsid w:val="6E6E40C1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36" w15:restartNumberingAfterBreak="0">
    <w:nsid w:val="75005EFE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7" w15:restartNumberingAfterBreak="0">
    <w:nsid w:val="751F665F"/>
    <w:multiLevelType w:val="hybridMultilevel"/>
    <w:tmpl w:val="078829B8"/>
    <w:lvl w:ilvl="0" w:tplc="01F470F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6EB5DBF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80B1C77"/>
    <w:multiLevelType w:val="hybridMultilevel"/>
    <w:tmpl w:val="3D1A98BC"/>
    <w:lvl w:ilvl="0" w:tplc="219233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C4F31E4"/>
    <w:multiLevelType w:val="hybridMultilevel"/>
    <w:tmpl w:val="F90CE61C"/>
    <w:lvl w:ilvl="0" w:tplc="B8F082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E277D99"/>
    <w:multiLevelType w:val="hybridMultilevel"/>
    <w:tmpl w:val="68946C54"/>
    <w:lvl w:ilvl="0" w:tplc="EDAA11E8">
      <w:start w:val="7"/>
      <w:numFmt w:val="decimal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2" w15:restartNumberingAfterBreak="0">
    <w:nsid w:val="7EDF01A7"/>
    <w:multiLevelType w:val="multilevel"/>
    <w:tmpl w:val="0E38E4A6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FFC000"/>
        <w:sz w:val="40"/>
      </w:rPr>
    </w:lvl>
  </w:abstractNum>
  <w:num w:numId="1">
    <w:abstractNumId w:val="9"/>
  </w:num>
  <w:num w:numId="2">
    <w:abstractNumId w:val="22"/>
  </w:num>
  <w:num w:numId="3">
    <w:abstractNumId w:val="38"/>
  </w:num>
  <w:num w:numId="4">
    <w:abstractNumId w:val="31"/>
  </w:num>
  <w:num w:numId="5">
    <w:abstractNumId w:val="33"/>
  </w:num>
  <w:num w:numId="6">
    <w:abstractNumId w:val="10"/>
  </w:num>
  <w:num w:numId="7">
    <w:abstractNumId w:val="7"/>
  </w:num>
  <w:num w:numId="8">
    <w:abstractNumId w:val="24"/>
  </w:num>
  <w:num w:numId="9">
    <w:abstractNumId w:val="8"/>
  </w:num>
  <w:num w:numId="10">
    <w:abstractNumId w:val="5"/>
  </w:num>
  <w:num w:numId="11">
    <w:abstractNumId w:val="20"/>
  </w:num>
  <w:num w:numId="12">
    <w:abstractNumId w:val="6"/>
  </w:num>
  <w:num w:numId="13">
    <w:abstractNumId w:val="1"/>
  </w:num>
  <w:num w:numId="14">
    <w:abstractNumId w:val="39"/>
  </w:num>
  <w:num w:numId="15">
    <w:abstractNumId w:val="28"/>
  </w:num>
  <w:num w:numId="16">
    <w:abstractNumId w:val="19"/>
  </w:num>
  <w:num w:numId="17">
    <w:abstractNumId w:val="37"/>
  </w:num>
  <w:num w:numId="18">
    <w:abstractNumId w:val="27"/>
  </w:num>
  <w:num w:numId="19">
    <w:abstractNumId w:val="4"/>
  </w:num>
  <w:num w:numId="20">
    <w:abstractNumId w:val="14"/>
  </w:num>
  <w:num w:numId="21">
    <w:abstractNumId w:val="13"/>
  </w:num>
  <w:num w:numId="22">
    <w:abstractNumId w:val="35"/>
  </w:num>
  <w:num w:numId="23">
    <w:abstractNumId w:val="11"/>
  </w:num>
  <w:num w:numId="24">
    <w:abstractNumId w:val="26"/>
  </w:num>
  <w:num w:numId="25">
    <w:abstractNumId w:val="0"/>
  </w:num>
  <w:num w:numId="26">
    <w:abstractNumId w:val="40"/>
  </w:num>
  <w:num w:numId="27">
    <w:abstractNumId w:val="16"/>
  </w:num>
  <w:num w:numId="28">
    <w:abstractNumId w:val="42"/>
  </w:num>
  <w:num w:numId="29">
    <w:abstractNumId w:val="34"/>
  </w:num>
  <w:num w:numId="30">
    <w:abstractNumId w:val="17"/>
  </w:num>
  <w:num w:numId="31">
    <w:abstractNumId w:val="21"/>
  </w:num>
  <w:num w:numId="32">
    <w:abstractNumId w:val="41"/>
  </w:num>
  <w:num w:numId="33">
    <w:abstractNumId w:val="15"/>
  </w:num>
  <w:num w:numId="34">
    <w:abstractNumId w:val="12"/>
  </w:num>
  <w:num w:numId="35">
    <w:abstractNumId w:val="18"/>
  </w:num>
  <w:num w:numId="36">
    <w:abstractNumId w:val="23"/>
  </w:num>
  <w:num w:numId="37">
    <w:abstractNumId w:val="32"/>
  </w:num>
  <w:num w:numId="38">
    <w:abstractNumId w:val="25"/>
  </w:num>
  <w:num w:numId="39">
    <w:abstractNumId w:val="36"/>
  </w:num>
  <w:num w:numId="40">
    <w:abstractNumId w:val="29"/>
  </w:num>
  <w:num w:numId="41">
    <w:abstractNumId w:val="2"/>
  </w:num>
  <w:num w:numId="42">
    <w:abstractNumId w:val="30"/>
  </w:num>
  <w:num w:numId="43">
    <w:abstractNumId w:val="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2308"/>
    <w:rsid w:val="00006C32"/>
    <w:rsid w:val="00006DAF"/>
    <w:rsid w:val="00007308"/>
    <w:rsid w:val="000103FA"/>
    <w:rsid w:val="00012E81"/>
    <w:rsid w:val="00013A7A"/>
    <w:rsid w:val="00013CA6"/>
    <w:rsid w:val="000140EC"/>
    <w:rsid w:val="00014147"/>
    <w:rsid w:val="000145C2"/>
    <w:rsid w:val="00016104"/>
    <w:rsid w:val="00017B0D"/>
    <w:rsid w:val="00017F69"/>
    <w:rsid w:val="0002011E"/>
    <w:rsid w:val="00020B26"/>
    <w:rsid w:val="000213D8"/>
    <w:rsid w:val="00021EE3"/>
    <w:rsid w:val="00022CD2"/>
    <w:rsid w:val="00022E3F"/>
    <w:rsid w:val="000233E9"/>
    <w:rsid w:val="0002444D"/>
    <w:rsid w:val="00024516"/>
    <w:rsid w:val="00024D0D"/>
    <w:rsid w:val="0002551F"/>
    <w:rsid w:val="00025636"/>
    <w:rsid w:val="00026C66"/>
    <w:rsid w:val="00027D7E"/>
    <w:rsid w:val="00030552"/>
    <w:rsid w:val="00030825"/>
    <w:rsid w:val="00032F86"/>
    <w:rsid w:val="00033A20"/>
    <w:rsid w:val="00033F2F"/>
    <w:rsid w:val="00034B73"/>
    <w:rsid w:val="00035846"/>
    <w:rsid w:val="000366CD"/>
    <w:rsid w:val="00036C62"/>
    <w:rsid w:val="000412FA"/>
    <w:rsid w:val="00042D71"/>
    <w:rsid w:val="0004302B"/>
    <w:rsid w:val="000437E6"/>
    <w:rsid w:val="00043CA8"/>
    <w:rsid w:val="00043DD5"/>
    <w:rsid w:val="000440FB"/>
    <w:rsid w:val="0004415F"/>
    <w:rsid w:val="00044A1D"/>
    <w:rsid w:val="00045E39"/>
    <w:rsid w:val="000460F0"/>
    <w:rsid w:val="0004628B"/>
    <w:rsid w:val="0004675A"/>
    <w:rsid w:val="00046970"/>
    <w:rsid w:val="00047380"/>
    <w:rsid w:val="000474DF"/>
    <w:rsid w:val="00047C49"/>
    <w:rsid w:val="0005024F"/>
    <w:rsid w:val="00050884"/>
    <w:rsid w:val="00051076"/>
    <w:rsid w:val="00051A9C"/>
    <w:rsid w:val="00051D0B"/>
    <w:rsid w:val="000522B1"/>
    <w:rsid w:val="0005242E"/>
    <w:rsid w:val="000534E8"/>
    <w:rsid w:val="00053816"/>
    <w:rsid w:val="00054916"/>
    <w:rsid w:val="0005647F"/>
    <w:rsid w:val="0005717D"/>
    <w:rsid w:val="000578E4"/>
    <w:rsid w:val="00057988"/>
    <w:rsid w:val="00057C6C"/>
    <w:rsid w:val="00057D54"/>
    <w:rsid w:val="00057FEC"/>
    <w:rsid w:val="00060415"/>
    <w:rsid w:val="00061ACB"/>
    <w:rsid w:val="00061D80"/>
    <w:rsid w:val="00063CED"/>
    <w:rsid w:val="0006400B"/>
    <w:rsid w:val="000648FF"/>
    <w:rsid w:val="00064C46"/>
    <w:rsid w:val="00064E78"/>
    <w:rsid w:val="00064F44"/>
    <w:rsid w:val="00064FDB"/>
    <w:rsid w:val="00066707"/>
    <w:rsid w:val="00067BE6"/>
    <w:rsid w:val="00070BBA"/>
    <w:rsid w:val="00070FBB"/>
    <w:rsid w:val="000714C9"/>
    <w:rsid w:val="00072BFF"/>
    <w:rsid w:val="0007351A"/>
    <w:rsid w:val="000735BF"/>
    <w:rsid w:val="00073A69"/>
    <w:rsid w:val="000741CF"/>
    <w:rsid w:val="0007427C"/>
    <w:rsid w:val="00074A5B"/>
    <w:rsid w:val="000763B5"/>
    <w:rsid w:val="00076502"/>
    <w:rsid w:val="0007706E"/>
    <w:rsid w:val="000778D6"/>
    <w:rsid w:val="00081832"/>
    <w:rsid w:val="0008227B"/>
    <w:rsid w:val="00082CC5"/>
    <w:rsid w:val="00083504"/>
    <w:rsid w:val="000837B0"/>
    <w:rsid w:val="0008402A"/>
    <w:rsid w:val="00085B23"/>
    <w:rsid w:val="00087DF4"/>
    <w:rsid w:val="00092EDD"/>
    <w:rsid w:val="0009363D"/>
    <w:rsid w:val="00093760"/>
    <w:rsid w:val="00094DED"/>
    <w:rsid w:val="0009547C"/>
    <w:rsid w:val="0009555C"/>
    <w:rsid w:val="00095B36"/>
    <w:rsid w:val="00095B89"/>
    <w:rsid w:val="00096349"/>
    <w:rsid w:val="000966A3"/>
    <w:rsid w:val="00096CB6"/>
    <w:rsid w:val="00097B28"/>
    <w:rsid w:val="000A0B16"/>
    <w:rsid w:val="000A181D"/>
    <w:rsid w:val="000A1F38"/>
    <w:rsid w:val="000A2092"/>
    <w:rsid w:val="000A23E2"/>
    <w:rsid w:val="000A2518"/>
    <w:rsid w:val="000A2639"/>
    <w:rsid w:val="000A456A"/>
    <w:rsid w:val="000A4748"/>
    <w:rsid w:val="000A4758"/>
    <w:rsid w:val="000A704D"/>
    <w:rsid w:val="000A7187"/>
    <w:rsid w:val="000A77F4"/>
    <w:rsid w:val="000A796E"/>
    <w:rsid w:val="000B08DB"/>
    <w:rsid w:val="000B1A5A"/>
    <w:rsid w:val="000B222C"/>
    <w:rsid w:val="000B2B84"/>
    <w:rsid w:val="000B47E4"/>
    <w:rsid w:val="000B5088"/>
    <w:rsid w:val="000B5D8C"/>
    <w:rsid w:val="000B5EE3"/>
    <w:rsid w:val="000B65A0"/>
    <w:rsid w:val="000B66FF"/>
    <w:rsid w:val="000B71D0"/>
    <w:rsid w:val="000C17C3"/>
    <w:rsid w:val="000C4863"/>
    <w:rsid w:val="000C4C09"/>
    <w:rsid w:val="000C56C5"/>
    <w:rsid w:val="000C59C4"/>
    <w:rsid w:val="000C59EA"/>
    <w:rsid w:val="000D0629"/>
    <w:rsid w:val="000D08FD"/>
    <w:rsid w:val="000D1B89"/>
    <w:rsid w:val="000D20B7"/>
    <w:rsid w:val="000D2D7D"/>
    <w:rsid w:val="000D48D1"/>
    <w:rsid w:val="000D4F62"/>
    <w:rsid w:val="000D5113"/>
    <w:rsid w:val="000D5559"/>
    <w:rsid w:val="000D6EB2"/>
    <w:rsid w:val="000E00A7"/>
    <w:rsid w:val="000E03E6"/>
    <w:rsid w:val="000E0892"/>
    <w:rsid w:val="000E09D2"/>
    <w:rsid w:val="000E0F50"/>
    <w:rsid w:val="000E1621"/>
    <w:rsid w:val="000E1811"/>
    <w:rsid w:val="000E2514"/>
    <w:rsid w:val="000E2738"/>
    <w:rsid w:val="000E278D"/>
    <w:rsid w:val="000E2AF0"/>
    <w:rsid w:val="000E2BCB"/>
    <w:rsid w:val="000E3927"/>
    <w:rsid w:val="000E3C1A"/>
    <w:rsid w:val="000E3CAA"/>
    <w:rsid w:val="000E419D"/>
    <w:rsid w:val="000E4BAC"/>
    <w:rsid w:val="000E5524"/>
    <w:rsid w:val="000E5671"/>
    <w:rsid w:val="000E5E53"/>
    <w:rsid w:val="000E7805"/>
    <w:rsid w:val="000E7EF0"/>
    <w:rsid w:val="000F155D"/>
    <w:rsid w:val="000F2FDD"/>
    <w:rsid w:val="000F5E10"/>
    <w:rsid w:val="000F5F11"/>
    <w:rsid w:val="00101026"/>
    <w:rsid w:val="0010140F"/>
    <w:rsid w:val="001048B6"/>
    <w:rsid w:val="001049EE"/>
    <w:rsid w:val="001051EE"/>
    <w:rsid w:val="00106743"/>
    <w:rsid w:val="00111342"/>
    <w:rsid w:val="001115DB"/>
    <w:rsid w:val="001126E7"/>
    <w:rsid w:val="00112A30"/>
    <w:rsid w:val="00112DF0"/>
    <w:rsid w:val="001131EF"/>
    <w:rsid w:val="00113712"/>
    <w:rsid w:val="00114881"/>
    <w:rsid w:val="00114B43"/>
    <w:rsid w:val="00114D8B"/>
    <w:rsid w:val="001164DC"/>
    <w:rsid w:val="00116A21"/>
    <w:rsid w:val="00117974"/>
    <w:rsid w:val="00120D26"/>
    <w:rsid w:val="0012182C"/>
    <w:rsid w:val="00122517"/>
    <w:rsid w:val="00124008"/>
    <w:rsid w:val="00124DFA"/>
    <w:rsid w:val="00125BB9"/>
    <w:rsid w:val="00125D1B"/>
    <w:rsid w:val="00126066"/>
    <w:rsid w:val="00126985"/>
    <w:rsid w:val="00127BFA"/>
    <w:rsid w:val="00130FA2"/>
    <w:rsid w:val="00131646"/>
    <w:rsid w:val="00133C4D"/>
    <w:rsid w:val="0013455F"/>
    <w:rsid w:val="00134A26"/>
    <w:rsid w:val="00135B42"/>
    <w:rsid w:val="0013644D"/>
    <w:rsid w:val="00136888"/>
    <w:rsid w:val="00136F95"/>
    <w:rsid w:val="00137841"/>
    <w:rsid w:val="00142998"/>
    <w:rsid w:val="00142C05"/>
    <w:rsid w:val="001431E8"/>
    <w:rsid w:val="00143260"/>
    <w:rsid w:val="0014329F"/>
    <w:rsid w:val="0014395E"/>
    <w:rsid w:val="00143B83"/>
    <w:rsid w:val="00143CDC"/>
    <w:rsid w:val="00143E3A"/>
    <w:rsid w:val="001476D1"/>
    <w:rsid w:val="00147791"/>
    <w:rsid w:val="00147B41"/>
    <w:rsid w:val="00151968"/>
    <w:rsid w:val="00151CD3"/>
    <w:rsid w:val="00151F4C"/>
    <w:rsid w:val="00151F74"/>
    <w:rsid w:val="001536F4"/>
    <w:rsid w:val="00153A4C"/>
    <w:rsid w:val="00155393"/>
    <w:rsid w:val="00155539"/>
    <w:rsid w:val="00155709"/>
    <w:rsid w:val="0015664A"/>
    <w:rsid w:val="00157788"/>
    <w:rsid w:val="00161BA8"/>
    <w:rsid w:val="001631CF"/>
    <w:rsid w:val="0016329A"/>
    <w:rsid w:val="00163310"/>
    <w:rsid w:val="0016416B"/>
    <w:rsid w:val="00164303"/>
    <w:rsid w:val="001643DE"/>
    <w:rsid w:val="00164450"/>
    <w:rsid w:val="00165024"/>
    <w:rsid w:val="00165B44"/>
    <w:rsid w:val="00165F91"/>
    <w:rsid w:val="001679CD"/>
    <w:rsid w:val="00167D93"/>
    <w:rsid w:val="00170C1F"/>
    <w:rsid w:val="00171F89"/>
    <w:rsid w:val="001730B1"/>
    <w:rsid w:val="00174DF4"/>
    <w:rsid w:val="00180B27"/>
    <w:rsid w:val="00180BFC"/>
    <w:rsid w:val="00180F99"/>
    <w:rsid w:val="00181154"/>
    <w:rsid w:val="001817A8"/>
    <w:rsid w:val="00181E25"/>
    <w:rsid w:val="00182905"/>
    <w:rsid w:val="001836D0"/>
    <w:rsid w:val="00184149"/>
    <w:rsid w:val="00184E64"/>
    <w:rsid w:val="00184E70"/>
    <w:rsid w:val="001851CE"/>
    <w:rsid w:val="0018532E"/>
    <w:rsid w:val="0019010F"/>
    <w:rsid w:val="00196088"/>
    <w:rsid w:val="001966A4"/>
    <w:rsid w:val="00196767"/>
    <w:rsid w:val="0019695D"/>
    <w:rsid w:val="00196E60"/>
    <w:rsid w:val="00197D33"/>
    <w:rsid w:val="00197DC1"/>
    <w:rsid w:val="00197DD7"/>
    <w:rsid w:val="00197E7C"/>
    <w:rsid w:val="001A0951"/>
    <w:rsid w:val="001A0B5A"/>
    <w:rsid w:val="001A12EB"/>
    <w:rsid w:val="001A17E0"/>
    <w:rsid w:val="001A6917"/>
    <w:rsid w:val="001A6EDA"/>
    <w:rsid w:val="001A7287"/>
    <w:rsid w:val="001A76C7"/>
    <w:rsid w:val="001B0DA1"/>
    <w:rsid w:val="001B2798"/>
    <w:rsid w:val="001B33DA"/>
    <w:rsid w:val="001B36C7"/>
    <w:rsid w:val="001B4EAA"/>
    <w:rsid w:val="001B7295"/>
    <w:rsid w:val="001B7714"/>
    <w:rsid w:val="001B7AC8"/>
    <w:rsid w:val="001C12D2"/>
    <w:rsid w:val="001C1715"/>
    <w:rsid w:val="001C1E55"/>
    <w:rsid w:val="001C37E7"/>
    <w:rsid w:val="001C37EA"/>
    <w:rsid w:val="001C3EAC"/>
    <w:rsid w:val="001C5038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5112"/>
    <w:rsid w:val="001D53C7"/>
    <w:rsid w:val="001D54FC"/>
    <w:rsid w:val="001D683C"/>
    <w:rsid w:val="001D6B72"/>
    <w:rsid w:val="001D6D4A"/>
    <w:rsid w:val="001E1223"/>
    <w:rsid w:val="001E1462"/>
    <w:rsid w:val="001E29D8"/>
    <w:rsid w:val="001E2EB1"/>
    <w:rsid w:val="001E4106"/>
    <w:rsid w:val="001E42AF"/>
    <w:rsid w:val="001E59EB"/>
    <w:rsid w:val="001E72A5"/>
    <w:rsid w:val="001E7567"/>
    <w:rsid w:val="001E7664"/>
    <w:rsid w:val="001F0369"/>
    <w:rsid w:val="001F039E"/>
    <w:rsid w:val="001F086E"/>
    <w:rsid w:val="001F08BB"/>
    <w:rsid w:val="001F0FE2"/>
    <w:rsid w:val="001F1127"/>
    <w:rsid w:val="001F2CE2"/>
    <w:rsid w:val="001F3145"/>
    <w:rsid w:val="001F31DE"/>
    <w:rsid w:val="001F3FC1"/>
    <w:rsid w:val="001F60C5"/>
    <w:rsid w:val="001F6152"/>
    <w:rsid w:val="001F6388"/>
    <w:rsid w:val="001F64B8"/>
    <w:rsid w:val="001F6977"/>
    <w:rsid w:val="001F6C36"/>
    <w:rsid w:val="001F7183"/>
    <w:rsid w:val="001F7432"/>
    <w:rsid w:val="001F78B0"/>
    <w:rsid w:val="0020089E"/>
    <w:rsid w:val="00202482"/>
    <w:rsid w:val="00202618"/>
    <w:rsid w:val="00202F27"/>
    <w:rsid w:val="00203394"/>
    <w:rsid w:val="0020339A"/>
    <w:rsid w:val="00203CF8"/>
    <w:rsid w:val="002042E7"/>
    <w:rsid w:val="00204D6E"/>
    <w:rsid w:val="00204EB1"/>
    <w:rsid w:val="0020510D"/>
    <w:rsid w:val="00205EBF"/>
    <w:rsid w:val="00206D76"/>
    <w:rsid w:val="00206EF2"/>
    <w:rsid w:val="00207155"/>
    <w:rsid w:val="00207657"/>
    <w:rsid w:val="00207D8A"/>
    <w:rsid w:val="00210644"/>
    <w:rsid w:val="002119E8"/>
    <w:rsid w:val="002122CF"/>
    <w:rsid w:val="002125EB"/>
    <w:rsid w:val="00212F97"/>
    <w:rsid w:val="002131CA"/>
    <w:rsid w:val="00213CAA"/>
    <w:rsid w:val="00213CB3"/>
    <w:rsid w:val="00213DDB"/>
    <w:rsid w:val="002143DF"/>
    <w:rsid w:val="00214FE8"/>
    <w:rsid w:val="00215842"/>
    <w:rsid w:val="00215A9C"/>
    <w:rsid w:val="00215C70"/>
    <w:rsid w:val="00215E9A"/>
    <w:rsid w:val="0022004A"/>
    <w:rsid w:val="0022058E"/>
    <w:rsid w:val="002205C2"/>
    <w:rsid w:val="0022064E"/>
    <w:rsid w:val="00220759"/>
    <w:rsid w:val="00221AFF"/>
    <w:rsid w:val="0022217D"/>
    <w:rsid w:val="002223AE"/>
    <w:rsid w:val="002229BE"/>
    <w:rsid w:val="00222FA4"/>
    <w:rsid w:val="002232EA"/>
    <w:rsid w:val="0022350D"/>
    <w:rsid w:val="00223E6B"/>
    <w:rsid w:val="00224358"/>
    <w:rsid w:val="00224A1A"/>
    <w:rsid w:val="00224B66"/>
    <w:rsid w:val="00225802"/>
    <w:rsid w:val="00225E8B"/>
    <w:rsid w:val="00225F00"/>
    <w:rsid w:val="00227402"/>
    <w:rsid w:val="00227754"/>
    <w:rsid w:val="00227853"/>
    <w:rsid w:val="00230CF4"/>
    <w:rsid w:val="00231A0F"/>
    <w:rsid w:val="0023296F"/>
    <w:rsid w:val="00233353"/>
    <w:rsid w:val="0023406C"/>
    <w:rsid w:val="00235E9B"/>
    <w:rsid w:val="0024024F"/>
    <w:rsid w:val="002407AA"/>
    <w:rsid w:val="00241222"/>
    <w:rsid w:val="00241808"/>
    <w:rsid w:val="00241BCF"/>
    <w:rsid w:val="00244678"/>
    <w:rsid w:val="00244A4A"/>
    <w:rsid w:val="00245768"/>
    <w:rsid w:val="002457F7"/>
    <w:rsid w:val="00246770"/>
    <w:rsid w:val="00246BC0"/>
    <w:rsid w:val="00250952"/>
    <w:rsid w:val="00250BA7"/>
    <w:rsid w:val="00251D17"/>
    <w:rsid w:val="00252486"/>
    <w:rsid w:val="00252D4A"/>
    <w:rsid w:val="0025343B"/>
    <w:rsid w:val="0025412E"/>
    <w:rsid w:val="00254570"/>
    <w:rsid w:val="00255688"/>
    <w:rsid w:val="0025588E"/>
    <w:rsid w:val="00256B2B"/>
    <w:rsid w:val="00257069"/>
    <w:rsid w:val="0025798C"/>
    <w:rsid w:val="00257A41"/>
    <w:rsid w:val="00257CC2"/>
    <w:rsid w:val="00262ED3"/>
    <w:rsid w:val="00263762"/>
    <w:rsid w:val="002645FC"/>
    <w:rsid w:val="002661A0"/>
    <w:rsid w:val="002666A1"/>
    <w:rsid w:val="00266F71"/>
    <w:rsid w:val="002673C0"/>
    <w:rsid w:val="00267791"/>
    <w:rsid w:val="0027053A"/>
    <w:rsid w:val="00270904"/>
    <w:rsid w:val="00270D94"/>
    <w:rsid w:val="002710C2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57E"/>
    <w:rsid w:val="0027661E"/>
    <w:rsid w:val="00276F15"/>
    <w:rsid w:val="002806D2"/>
    <w:rsid w:val="00280858"/>
    <w:rsid w:val="002818B1"/>
    <w:rsid w:val="002826FF"/>
    <w:rsid w:val="0028297F"/>
    <w:rsid w:val="00282EBF"/>
    <w:rsid w:val="00283167"/>
    <w:rsid w:val="002837E0"/>
    <w:rsid w:val="0028397E"/>
    <w:rsid w:val="00285964"/>
    <w:rsid w:val="00286217"/>
    <w:rsid w:val="002872F8"/>
    <w:rsid w:val="002902B8"/>
    <w:rsid w:val="00291B43"/>
    <w:rsid w:val="0029257C"/>
    <w:rsid w:val="0029523D"/>
    <w:rsid w:val="00295552"/>
    <w:rsid w:val="002965F4"/>
    <w:rsid w:val="00296625"/>
    <w:rsid w:val="0029669D"/>
    <w:rsid w:val="00296A8A"/>
    <w:rsid w:val="00296B1A"/>
    <w:rsid w:val="002A226B"/>
    <w:rsid w:val="002A2FD8"/>
    <w:rsid w:val="002A3560"/>
    <w:rsid w:val="002A398B"/>
    <w:rsid w:val="002A3FD6"/>
    <w:rsid w:val="002A45D2"/>
    <w:rsid w:val="002A4B3D"/>
    <w:rsid w:val="002A602D"/>
    <w:rsid w:val="002A6B99"/>
    <w:rsid w:val="002B0C35"/>
    <w:rsid w:val="002B1C0D"/>
    <w:rsid w:val="002B1E9F"/>
    <w:rsid w:val="002B2B98"/>
    <w:rsid w:val="002B3E5D"/>
    <w:rsid w:val="002B58E2"/>
    <w:rsid w:val="002C0D46"/>
    <w:rsid w:val="002C209B"/>
    <w:rsid w:val="002C2E70"/>
    <w:rsid w:val="002C4189"/>
    <w:rsid w:val="002C47D6"/>
    <w:rsid w:val="002C543B"/>
    <w:rsid w:val="002C7FB3"/>
    <w:rsid w:val="002D06E1"/>
    <w:rsid w:val="002D10BA"/>
    <w:rsid w:val="002D165C"/>
    <w:rsid w:val="002D3F79"/>
    <w:rsid w:val="002D411C"/>
    <w:rsid w:val="002D7054"/>
    <w:rsid w:val="002D7E55"/>
    <w:rsid w:val="002E060A"/>
    <w:rsid w:val="002E11F0"/>
    <w:rsid w:val="002E14C8"/>
    <w:rsid w:val="002E2582"/>
    <w:rsid w:val="002E4EE4"/>
    <w:rsid w:val="002E673F"/>
    <w:rsid w:val="002F12B6"/>
    <w:rsid w:val="002F12CE"/>
    <w:rsid w:val="002F1CCC"/>
    <w:rsid w:val="002F2355"/>
    <w:rsid w:val="002F4A6D"/>
    <w:rsid w:val="002F4EB6"/>
    <w:rsid w:val="002F6138"/>
    <w:rsid w:val="003001CC"/>
    <w:rsid w:val="00301524"/>
    <w:rsid w:val="00302414"/>
    <w:rsid w:val="003035F8"/>
    <w:rsid w:val="0030477C"/>
    <w:rsid w:val="00304A78"/>
    <w:rsid w:val="00304AB7"/>
    <w:rsid w:val="00304CB6"/>
    <w:rsid w:val="0030584F"/>
    <w:rsid w:val="00307661"/>
    <w:rsid w:val="003104C3"/>
    <w:rsid w:val="0031125F"/>
    <w:rsid w:val="0031148C"/>
    <w:rsid w:val="0031188F"/>
    <w:rsid w:val="00312341"/>
    <w:rsid w:val="00312C28"/>
    <w:rsid w:val="00313037"/>
    <w:rsid w:val="0031452A"/>
    <w:rsid w:val="00317322"/>
    <w:rsid w:val="00317A6F"/>
    <w:rsid w:val="00317E4D"/>
    <w:rsid w:val="003200E6"/>
    <w:rsid w:val="003207D0"/>
    <w:rsid w:val="00320876"/>
    <w:rsid w:val="00321D43"/>
    <w:rsid w:val="00322E13"/>
    <w:rsid w:val="003232B0"/>
    <w:rsid w:val="00323EAC"/>
    <w:rsid w:val="00324265"/>
    <w:rsid w:val="00324C63"/>
    <w:rsid w:val="00326366"/>
    <w:rsid w:val="00326421"/>
    <w:rsid w:val="00326AFB"/>
    <w:rsid w:val="00326C04"/>
    <w:rsid w:val="00326C3E"/>
    <w:rsid w:val="00326CF1"/>
    <w:rsid w:val="00326FAD"/>
    <w:rsid w:val="00327672"/>
    <w:rsid w:val="00327CC2"/>
    <w:rsid w:val="003308C3"/>
    <w:rsid w:val="00331AA2"/>
    <w:rsid w:val="003321CD"/>
    <w:rsid w:val="003325CA"/>
    <w:rsid w:val="00336783"/>
    <w:rsid w:val="00336862"/>
    <w:rsid w:val="00337516"/>
    <w:rsid w:val="00337751"/>
    <w:rsid w:val="00340C95"/>
    <w:rsid w:val="00343815"/>
    <w:rsid w:val="00343A6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9C"/>
    <w:rsid w:val="0035452E"/>
    <w:rsid w:val="00354D69"/>
    <w:rsid w:val="003553E0"/>
    <w:rsid w:val="00355D69"/>
    <w:rsid w:val="00356453"/>
    <w:rsid w:val="00356FB6"/>
    <w:rsid w:val="00361EFF"/>
    <w:rsid w:val="0036275F"/>
    <w:rsid w:val="0036356A"/>
    <w:rsid w:val="00363692"/>
    <w:rsid w:val="00364302"/>
    <w:rsid w:val="00366067"/>
    <w:rsid w:val="00366D0C"/>
    <w:rsid w:val="003671FF"/>
    <w:rsid w:val="0037058B"/>
    <w:rsid w:val="00370C00"/>
    <w:rsid w:val="00373494"/>
    <w:rsid w:val="00374054"/>
    <w:rsid w:val="0037422E"/>
    <w:rsid w:val="003745E0"/>
    <w:rsid w:val="00374B80"/>
    <w:rsid w:val="00375F10"/>
    <w:rsid w:val="00376E61"/>
    <w:rsid w:val="00377089"/>
    <w:rsid w:val="0038015A"/>
    <w:rsid w:val="00381874"/>
    <w:rsid w:val="00381C0B"/>
    <w:rsid w:val="003822B3"/>
    <w:rsid w:val="00382811"/>
    <w:rsid w:val="00382AAA"/>
    <w:rsid w:val="00385461"/>
    <w:rsid w:val="00385EAD"/>
    <w:rsid w:val="00386824"/>
    <w:rsid w:val="0038693A"/>
    <w:rsid w:val="00386952"/>
    <w:rsid w:val="00387510"/>
    <w:rsid w:val="00387960"/>
    <w:rsid w:val="003915A0"/>
    <w:rsid w:val="00392B20"/>
    <w:rsid w:val="00393006"/>
    <w:rsid w:val="003932FC"/>
    <w:rsid w:val="00394F2F"/>
    <w:rsid w:val="00395F15"/>
    <w:rsid w:val="003963E8"/>
    <w:rsid w:val="00396A34"/>
    <w:rsid w:val="00396ADA"/>
    <w:rsid w:val="00397059"/>
    <w:rsid w:val="003A0CB2"/>
    <w:rsid w:val="003A15F5"/>
    <w:rsid w:val="003A1AB6"/>
    <w:rsid w:val="003A28B7"/>
    <w:rsid w:val="003A2B15"/>
    <w:rsid w:val="003A37F8"/>
    <w:rsid w:val="003A48F7"/>
    <w:rsid w:val="003A5E6B"/>
    <w:rsid w:val="003A6A93"/>
    <w:rsid w:val="003A72DA"/>
    <w:rsid w:val="003A7CF1"/>
    <w:rsid w:val="003A7E94"/>
    <w:rsid w:val="003B0253"/>
    <w:rsid w:val="003B1332"/>
    <w:rsid w:val="003B1537"/>
    <w:rsid w:val="003B17B4"/>
    <w:rsid w:val="003B3E50"/>
    <w:rsid w:val="003B409A"/>
    <w:rsid w:val="003B5233"/>
    <w:rsid w:val="003B5321"/>
    <w:rsid w:val="003B5637"/>
    <w:rsid w:val="003B595E"/>
    <w:rsid w:val="003B6384"/>
    <w:rsid w:val="003B63A9"/>
    <w:rsid w:val="003B7CB5"/>
    <w:rsid w:val="003C02E6"/>
    <w:rsid w:val="003C0DA4"/>
    <w:rsid w:val="003C162E"/>
    <w:rsid w:val="003C27BB"/>
    <w:rsid w:val="003C446A"/>
    <w:rsid w:val="003C6B7A"/>
    <w:rsid w:val="003C7962"/>
    <w:rsid w:val="003C7C20"/>
    <w:rsid w:val="003D1A12"/>
    <w:rsid w:val="003D303D"/>
    <w:rsid w:val="003D63D5"/>
    <w:rsid w:val="003D71A3"/>
    <w:rsid w:val="003D7A9E"/>
    <w:rsid w:val="003E0749"/>
    <w:rsid w:val="003E0BF5"/>
    <w:rsid w:val="003E2D66"/>
    <w:rsid w:val="003E35F0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98D"/>
    <w:rsid w:val="003F31BC"/>
    <w:rsid w:val="003F4115"/>
    <w:rsid w:val="003F4B43"/>
    <w:rsid w:val="003F5944"/>
    <w:rsid w:val="003F6622"/>
    <w:rsid w:val="003F67C1"/>
    <w:rsid w:val="003F6A22"/>
    <w:rsid w:val="003F79ED"/>
    <w:rsid w:val="003F7B1E"/>
    <w:rsid w:val="003F7D7F"/>
    <w:rsid w:val="00400092"/>
    <w:rsid w:val="004003E5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5B0"/>
    <w:rsid w:val="00410D42"/>
    <w:rsid w:val="00410E89"/>
    <w:rsid w:val="0041142E"/>
    <w:rsid w:val="00411EA4"/>
    <w:rsid w:val="00413C58"/>
    <w:rsid w:val="00413E23"/>
    <w:rsid w:val="00414E10"/>
    <w:rsid w:val="00415505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1CC2"/>
    <w:rsid w:val="00442214"/>
    <w:rsid w:val="004426CF"/>
    <w:rsid w:val="00442A0C"/>
    <w:rsid w:val="0044311D"/>
    <w:rsid w:val="004438AA"/>
    <w:rsid w:val="00443B47"/>
    <w:rsid w:val="00445346"/>
    <w:rsid w:val="00446D3D"/>
    <w:rsid w:val="00447472"/>
    <w:rsid w:val="00450FB2"/>
    <w:rsid w:val="00451BE6"/>
    <w:rsid w:val="00451CF8"/>
    <w:rsid w:val="00451EF9"/>
    <w:rsid w:val="004522B5"/>
    <w:rsid w:val="00453195"/>
    <w:rsid w:val="0045386D"/>
    <w:rsid w:val="00453AC2"/>
    <w:rsid w:val="0045567F"/>
    <w:rsid w:val="00455B50"/>
    <w:rsid w:val="004566C9"/>
    <w:rsid w:val="0045760E"/>
    <w:rsid w:val="004602D0"/>
    <w:rsid w:val="00460EAC"/>
    <w:rsid w:val="00461286"/>
    <w:rsid w:val="0046208E"/>
    <w:rsid w:val="00462593"/>
    <w:rsid w:val="0046271C"/>
    <w:rsid w:val="00462A6A"/>
    <w:rsid w:val="00462AED"/>
    <w:rsid w:val="00463853"/>
    <w:rsid w:val="00465951"/>
    <w:rsid w:val="00465CE5"/>
    <w:rsid w:val="00466D24"/>
    <w:rsid w:val="00466EE0"/>
    <w:rsid w:val="00467178"/>
    <w:rsid w:val="00467811"/>
    <w:rsid w:val="00471D80"/>
    <w:rsid w:val="00474DE6"/>
    <w:rsid w:val="00475F26"/>
    <w:rsid w:val="00477FB7"/>
    <w:rsid w:val="004806AB"/>
    <w:rsid w:val="00480C62"/>
    <w:rsid w:val="00481DBE"/>
    <w:rsid w:val="00483CBC"/>
    <w:rsid w:val="0048464B"/>
    <w:rsid w:val="00485869"/>
    <w:rsid w:val="004871FD"/>
    <w:rsid w:val="00487E5E"/>
    <w:rsid w:val="00487F0F"/>
    <w:rsid w:val="004909A7"/>
    <w:rsid w:val="0049149E"/>
    <w:rsid w:val="00492B71"/>
    <w:rsid w:val="0049403F"/>
    <w:rsid w:val="00494FF2"/>
    <w:rsid w:val="00495227"/>
    <w:rsid w:val="004964C8"/>
    <w:rsid w:val="004969B8"/>
    <w:rsid w:val="00496C5E"/>
    <w:rsid w:val="0049755D"/>
    <w:rsid w:val="004A053B"/>
    <w:rsid w:val="004A15FB"/>
    <w:rsid w:val="004A1AF5"/>
    <w:rsid w:val="004A1DC7"/>
    <w:rsid w:val="004A305F"/>
    <w:rsid w:val="004A3473"/>
    <w:rsid w:val="004A3D03"/>
    <w:rsid w:val="004A424D"/>
    <w:rsid w:val="004A53F4"/>
    <w:rsid w:val="004A67E3"/>
    <w:rsid w:val="004A7676"/>
    <w:rsid w:val="004B0B0B"/>
    <w:rsid w:val="004B0B7A"/>
    <w:rsid w:val="004B1857"/>
    <w:rsid w:val="004B5944"/>
    <w:rsid w:val="004B6690"/>
    <w:rsid w:val="004B6AF6"/>
    <w:rsid w:val="004B7778"/>
    <w:rsid w:val="004C0AF2"/>
    <w:rsid w:val="004C0BE2"/>
    <w:rsid w:val="004C2DD5"/>
    <w:rsid w:val="004C3B9F"/>
    <w:rsid w:val="004C4054"/>
    <w:rsid w:val="004C4A3B"/>
    <w:rsid w:val="004C5249"/>
    <w:rsid w:val="004C58E8"/>
    <w:rsid w:val="004C70C6"/>
    <w:rsid w:val="004C74C7"/>
    <w:rsid w:val="004C7CC4"/>
    <w:rsid w:val="004D19D1"/>
    <w:rsid w:val="004D2781"/>
    <w:rsid w:val="004D29ED"/>
    <w:rsid w:val="004D2F0B"/>
    <w:rsid w:val="004D3A58"/>
    <w:rsid w:val="004D47E5"/>
    <w:rsid w:val="004D4C36"/>
    <w:rsid w:val="004D63B6"/>
    <w:rsid w:val="004D7A49"/>
    <w:rsid w:val="004D7D49"/>
    <w:rsid w:val="004E1490"/>
    <w:rsid w:val="004E3A41"/>
    <w:rsid w:val="004E44E4"/>
    <w:rsid w:val="004E4681"/>
    <w:rsid w:val="004E49D4"/>
    <w:rsid w:val="004E4AEC"/>
    <w:rsid w:val="004E5B2D"/>
    <w:rsid w:val="004E763E"/>
    <w:rsid w:val="004E7E03"/>
    <w:rsid w:val="004F1693"/>
    <w:rsid w:val="004F26C4"/>
    <w:rsid w:val="004F2730"/>
    <w:rsid w:val="004F3F53"/>
    <w:rsid w:val="004F4296"/>
    <w:rsid w:val="004F44ED"/>
    <w:rsid w:val="004F7110"/>
    <w:rsid w:val="004F775B"/>
    <w:rsid w:val="00500389"/>
    <w:rsid w:val="00500983"/>
    <w:rsid w:val="00501EC3"/>
    <w:rsid w:val="005037E3"/>
    <w:rsid w:val="0050401E"/>
    <w:rsid w:val="00504183"/>
    <w:rsid w:val="005060F9"/>
    <w:rsid w:val="00506356"/>
    <w:rsid w:val="00506AF5"/>
    <w:rsid w:val="00510B70"/>
    <w:rsid w:val="00512FDF"/>
    <w:rsid w:val="00513220"/>
    <w:rsid w:val="00515495"/>
    <w:rsid w:val="00515536"/>
    <w:rsid w:val="00515993"/>
    <w:rsid w:val="00515F05"/>
    <w:rsid w:val="00517212"/>
    <w:rsid w:val="00517C3E"/>
    <w:rsid w:val="00520F47"/>
    <w:rsid w:val="00522A4E"/>
    <w:rsid w:val="00522D6F"/>
    <w:rsid w:val="00523375"/>
    <w:rsid w:val="00523F32"/>
    <w:rsid w:val="00523F98"/>
    <w:rsid w:val="00525DD1"/>
    <w:rsid w:val="00526459"/>
    <w:rsid w:val="00530DC9"/>
    <w:rsid w:val="005318A7"/>
    <w:rsid w:val="0053349A"/>
    <w:rsid w:val="0053366B"/>
    <w:rsid w:val="0053433F"/>
    <w:rsid w:val="00537659"/>
    <w:rsid w:val="00537F41"/>
    <w:rsid w:val="00540CAD"/>
    <w:rsid w:val="00540D7A"/>
    <w:rsid w:val="00542784"/>
    <w:rsid w:val="00542E1F"/>
    <w:rsid w:val="00546403"/>
    <w:rsid w:val="0054708B"/>
    <w:rsid w:val="005473E2"/>
    <w:rsid w:val="0054760F"/>
    <w:rsid w:val="00547A3B"/>
    <w:rsid w:val="00550449"/>
    <w:rsid w:val="005504AD"/>
    <w:rsid w:val="005537A9"/>
    <w:rsid w:val="005546CB"/>
    <w:rsid w:val="00554AD9"/>
    <w:rsid w:val="00554E8B"/>
    <w:rsid w:val="00557106"/>
    <w:rsid w:val="00561A47"/>
    <w:rsid w:val="00561BEB"/>
    <w:rsid w:val="00562345"/>
    <w:rsid w:val="00562A07"/>
    <w:rsid w:val="00562EFC"/>
    <w:rsid w:val="00563259"/>
    <w:rsid w:val="00565376"/>
    <w:rsid w:val="00565A46"/>
    <w:rsid w:val="00565F79"/>
    <w:rsid w:val="005663A5"/>
    <w:rsid w:val="00566411"/>
    <w:rsid w:val="00567819"/>
    <w:rsid w:val="0057053A"/>
    <w:rsid w:val="00573267"/>
    <w:rsid w:val="005732C1"/>
    <w:rsid w:val="005745E3"/>
    <w:rsid w:val="00574DCE"/>
    <w:rsid w:val="0057719F"/>
    <w:rsid w:val="005772BA"/>
    <w:rsid w:val="0058090B"/>
    <w:rsid w:val="00580ACF"/>
    <w:rsid w:val="005826C2"/>
    <w:rsid w:val="00582F9F"/>
    <w:rsid w:val="00584B93"/>
    <w:rsid w:val="00584BF4"/>
    <w:rsid w:val="00585091"/>
    <w:rsid w:val="00585984"/>
    <w:rsid w:val="00585AD4"/>
    <w:rsid w:val="005870D3"/>
    <w:rsid w:val="0058719A"/>
    <w:rsid w:val="00591259"/>
    <w:rsid w:val="0059357E"/>
    <w:rsid w:val="00594F9A"/>
    <w:rsid w:val="00595021"/>
    <w:rsid w:val="00595556"/>
    <w:rsid w:val="00595FB9"/>
    <w:rsid w:val="0059748D"/>
    <w:rsid w:val="00597C65"/>
    <w:rsid w:val="005A1B25"/>
    <w:rsid w:val="005A2DA4"/>
    <w:rsid w:val="005A3907"/>
    <w:rsid w:val="005A469B"/>
    <w:rsid w:val="005A4D35"/>
    <w:rsid w:val="005A5319"/>
    <w:rsid w:val="005A61F4"/>
    <w:rsid w:val="005A6F85"/>
    <w:rsid w:val="005A7C57"/>
    <w:rsid w:val="005B1248"/>
    <w:rsid w:val="005B1869"/>
    <w:rsid w:val="005B353E"/>
    <w:rsid w:val="005B4935"/>
    <w:rsid w:val="005B4B2C"/>
    <w:rsid w:val="005B4D23"/>
    <w:rsid w:val="005B5257"/>
    <w:rsid w:val="005B5C3D"/>
    <w:rsid w:val="005B5C9D"/>
    <w:rsid w:val="005B7043"/>
    <w:rsid w:val="005B7832"/>
    <w:rsid w:val="005C0E4B"/>
    <w:rsid w:val="005C1AC7"/>
    <w:rsid w:val="005C1BE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246"/>
    <w:rsid w:val="005D6337"/>
    <w:rsid w:val="005D6D7B"/>
    <w:rsid w:val="005D700F"/>
    <w:rsid w:val="005D70F2"/>
    <w:rsid w:val="005D73BE"/>
    <w:rsid w:val="005E0005"/>
    <w:rsid w:val="005E0274"/>
    <w:rsid w:val="005E0929"/>
    <w:rsid w:val="005E0AF6"/>
    <w:rsid w:val="005E0C7F"/>
    <w:rsid w:val="005E0D5C"/>
    <w:rsid w:val="005E19CD"/>
    <w:rsid w:val="005E1BA2"/>
    <w:rsid w:val="005E2252"/>
    <w:rsid w:val="005E27B8"/>
    <w:rsid w:val="005E340B"/>
    <w:rsid w:val="005E38CE"/>
    <w:rsid w:val="005E3C20"/>
    <w:rsid w:val="005E3FE5"/>
    <w:rsid w:val="005E4835"/>
    <w:rsid w:val="005E58CB"/>
    <w:rsid w:val="005E7B8C"/>
    <w:rsid w:val="005F0720"/>
    <w:rsid w:val="005F13ED"/>
    <w:rsid w:val="005F3DA0"/>
    <w:rsid w:val="005F492A"/>
    <w:rsid w:val="005F56F8"/>
    <w:rsid w:val="005F6605"/>
    <w:rsid w:val="005F7DD6"/>
    <w:rsid w:val="00600FDB"/>
    <w:rsid w:val="0060137D"/>
    <w:rsid w:val="00601C59"/>
    <w:rsid w:val="0060227E"/>
    <w:rsid w:val="006037D7"/>
    <w:rsid w:val="00604194"/>
    <w:rsid w:val="00605344"/>
    <w:rsid w:val="006053B9"/>
    <w:rsid w:val="00605A69"/>
    <w:rsid w:val="00605C99"/>
    <w:rsid w:val="00605D43"/>
    <w:rsid w:val="00605D6D"/>
    <w:rsid w:val="006070E8"/>
    <w:rsid w:val="00607A37"/>
    <w:rsid w:val="00607A90"/>
    <w:rsid w:val="006104EA"/>
    <w:rsid w:val="00614D5C"/>
    <w:rsid w:val="00616759"/>
    <w:rsid w:val="00617227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6624"/>
    <w:rsid w:val="0062671D"/>
    <w:rsid w:val="00626D52"/>
    <w:rsid w:val="006279A3"/>
    <w:rsid w:val="00627CE9"/>
    <w:rsid w:val="00630692"/>
    <w:rsid w:val="00632348"/>
    <w:rsid w:val="006323BF"/>
    <w:rsid w:val="00633A9A"/>
    <w:rsid w:val="00635DA8"/>
    <w:rsid w:val="00635FAA"/>
    <w:rsid w:val="006362BA"/>
    <w:rsid w:val="006373DD"/>
    <w:rsid w:val="00637EEF"/>
    <w:rsid w:val="00641242"/>
    <w:rsid w:val="006422E6"/>
    <w:rsid w:val="006431EF"/>
    <w:rsid w:val="00644C58"/>
    <w:rsid w:val="00645030"/>
    <w:rsid w:val="006459A2"/>
    <w:rsid w:val="00646C0C"/>
    <w:rsid w:val="00647A29"/>
    <w:rsid w:val="00647B75"/>
    <w:rsid w:val="00650664"/>
    <w:rsid w:val="00650968"/>
    <w:rsid w:val="006515DF"/>
    <w:rsid w:val="006517AD"/>
    <w:rsid w:val="00651BDA"/>
    <w:rsid w:val="00651C1B"/>
    <w:rsid w:val="00652921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04F1"/>
    <w:rsid w:val="00661952"/>
    <w:rsid w:val="0066243A"/>
    <w:rsid w:val="0066261B"/>
    <w:rsid w:val="0066276B"/>
    <w:rsid w:val="006632B5"/>
    <w:rsid w:val="006637FF"/>
    <w:rsid w:val="00664AE3"/>
    <w:rsid w:val="00664E3A"/>
    <w:rsid w:val="00665DC3"/>
    <w:rsid w:val="00665F7D"/>
    <w:rsid w:val="0067211B"/>
    <w:rsid w:val="00672DD3"/>
    <w:rsid w:val="00673CD1"/>
    <w:rsid w:val="00674866"/>
    <w:rsid w:val="006748C4"/>
    <w:rsid w:val="006753F6"/>
    <w:rsid w:val="006758A7"/>
    <w:rsid w:val="00677A75"/>
    <w:rsid w:val="006803C1"/>
    <w:rsid w:val="00680402"/>
    <w:rsid w:val="006807CA"/>
    <w:rsid w:val="006808BC"/>
    <w:rsid w:val="006819A7"/>
    <w:rsid w:val="00682C6A"/>
    <w:rsid w:val="00683C98"/>
    <w:rsid w:val="00684F85"/>
    <w:rsid w:val="00685FF0"/>
    <w:rsid w:val="006871FB"/>
    <w:rsid w:val="0069043C"/>
    <w:rsid w:val="0069078C"/>
    <w:rsid w:val="00693254"/>
    <w:rsid w:val="006934A1"/>
    <w:rsid w:val="00693688"/>
    <w:rsid w:val="00693E78"/>
    <w:rsid w:val="006A098A"/>
    <w:rsid w:val="006A0E1E"/>
    <w:rsid w:val="006A1213"/>
    <w:rsid w:val="006A1DFD"/>
    <w:rsid w:val="006A1E4E"/>
    <w:rsid w:val="006A2181"/>
    <w:rsid w:val="006A2328"/>
    <w:rsid w:val="006A2886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CA0"/>
    <w:rsid w:val="006A6FC2"/>
    <w:rsid w:val="006A72A0"/>
    <w:rsid w:val="006B0115"/>
    <w:rsid w:val="006B028E"/>
    <w:rsid w:val="006B0875"/>
    <w:rsid w:val="006B1923"/>
    <w:rsid w:val="006B1B0E"/>
    <w:rsid w:val="006B1CB6"/>
    <w:rsid w:val="006B2015"/>
    <w:rsid w:val="006B2459"/>
    <w:rsid w:val="006B321A"/>
    <w:rsid w:val="006B335D"/>
    <w:rsid w:val="006B4769"/>
    <w:rsid w:val="006B478C"/>
    <w:rsid w:val="006B53C4"/>
    <w:rsid w:val="006B54DD"/>
    <w:rsid w:val="006B6665"/>
    <w:rsid w:val="006B6777"/>
    <w:rsid w:val="006B67F9"/>
    <w:rsid w:val="006B7A89"/>
    <w:rsid w:val="006B7E91"/>
    <w:rsid w:val="006C0D9F"/>
    <w:rsid w:val="006C2346"/>
    <w:rsid w:val="006C2866"/>
    <w:rsid w:val="006C287A"/>
    <w:rsid w:val="006C2AA5"/>
    <w:rsid w:val="006C315E"/>
    <w:rsid w:val="006C388F"/>
    <w:rsid w:val="006C3B6E"/>
    <w:rsid w:val="006C3DB8"/>
    <w:rsid w:val="006C4CA8"/>
    <w:rsid w:val="006C4D58"/>
    <w:rsid w:val="006C5986"/>
    <w:rsid w:val="006C5A2D"/>
    <w:rsid w:val="006C62FB"/>
    <w:rsid w:val="006C70AF"/>
    <w:rsid w:val="006D0144"/>
    <w:rsid w:val="006D046C"/>
    <w:rsid w:val="006D1040"/>
    <w:rsid w:val="006D1869"/>
    <w:rsid w:val="006D1903"/>
    <w:rsid w:val="006D1EC9"/>
    <w:rsid w:val="006D328E"/>
    <w:rsid w:val="006D4DFF"/>
    <w:rsid w:val="006D6E7F"/>
    <w:rsid w:val="006D7B1B"/>
    <w:rsid w:val="006D7F36"/>
    <w:rsid w:val="006E0654"/>
    <w:rsid w:val="006E0904"/>
    <w:rsid w:val="006E0B06"/>
    <w:rsid w:val="006E171F"/>
    <w:rsid w:val="006E1FAA"/>
    <w:rsid w:val="006E32C3"/>
    <w:rsid w:val="006E386B"/>
    <w:rsid w:val="006E46C6"/>
    <w:rsid w:val="006E482D"/>
    <w:rsid w:val="006E4A4E"/>
    <w:rsid w:val="006E4E4E"/>
    <w:rsid w:val="006E68D1"/>
    <w:rsid w:val="006E7EB3"/>
    <w:rsid w:val="006F01D9"/>
    <w:rsid w:val="006F0862"/>
    <w:rsid w:val="006F15C6"/>
    <w:rsid w:val="006F19AE"/>
    <w:rsid w:val="006F21C4"/>
    <w:rsid w:val="006F21CC"/>
    <w:rsid w:val="006F2799"/>
    <w:rsid w:val="006F2B66"/>
    <w:rsid w:val="006F2FED"/>
    <w:rsid w:val="006F31D1"/>
    <w:rsid w:val="006F396B"/>
    <w:rsid w:val="006F4124"/>
    <w:rsid w:val="006F4471"/>
    <w:rsid w:val="006F480C"/>
    <w:rsid w:val="006F48D2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4437"/>
    <w:rsid w:val="0071504B"/>
    <w:rsid w:val="00716402"/>
    <w:rsid w:val="00716D06"/>
    <w:rsid w:val="0072009A"/>
    <w:rsid w:val="00720470"/>
    <w:rsid w:val="00723764"/>
    <w:rsid w:val="007238A8"/>
    <w:rsid w:val="00724029"/>
    <w:rsid w:val="0072459B"/>
    <w:rsid w:val="0072510F"/>
    <w:rsid w:val="00725319"/>
    <w:rsid w:val="00725DC4"/>
    <w:rsid w:val="007272D9"/>
    <w:rsid w:val="00730E8E"/>
    <w:rsid w:val="00731C99"/>
    <w:rsid w:val="00732A81"/>
    <w:rsid w:val="00733F5F"/>
    <w:rsid w:val="00734334"/>
    <w:rsid w:val="007346F5"/>
    <w:rsid w:val="007361D1"/>
    <w:rsid w:val="00736B45"/>
    <w:rsid w:val="00737FB5"/>
    <w:rsid w:val="00742074"/>
    <w:rsid w:val="007424C2"/>
    <w:rsid w:val="0074324B"/>
    <w:rsid w:val="0074415B"/>
    <w:rsid w:val="007453DF"/>
    <w:rsid w:val="00745CED"/>
    <w:rsid w:val="00745DA2"/>
    <w:rsid w:val="007462C8"/>
    <w:rsid w:val="00747001"/>
    <w:rsid w:val="00747337"/>
    <w:rsid w:val="00750393"/>
    <w:rsid w:val="00750623"/>
    <w:rsid w:val="007507C8"/>
    <w:rsid w:val="00750C63"/>
    <w:rsid w:val="007515A6"/>
    <w:rsid w:val="00752662"/>
    <w:rsid w:val="007529D0"/>
    <w:rsid w:val="0075332B"/>
    <w:rsid w:val="00753E49"/>
    <w:rsid w:val="00754C0B"/>
    <w:rsid w:val="00756E16"/>
    <w:rsid w:val="007600AE"/>
    <w:rsid w:val="007604FD"/>
    <w:rsid w:val="0076213F"/>
    <w:rsid w:val="00763262"/>
    <w:rsid w:val="00763E35"/>
    <w:rsid w:val="007672C7"/>
    <w:rsid w:val="0077094B"/>
    <w:rsid w:val="0077116F"/>
    <w:rsid w:val="0077403B"/>
    <w:rsid w:val="00774223"/>
    <w:rsid w:val="007743DA"/>
    <w:rsid w:val="00774AA2"/>
    <w:rsid w:val="0077752A"/>
    <w:rsid w:val="0078155B"/>
    <w:rsid w:val="00781A85"/>
    <w:rsid w:val="00781BAD"/>
    <w:rsid w:val="00782085"/>
    <w:rsid w:val="00782F70"/>
    <w:rsid w:val="00783895"/>
    <w:rsid w:val="00783C4B"/>
    <w:rsid w:val="00785111"/>
    <w:rsid w:val="00786E09"/>
    <w:rsid w:val="00786FC0"/>
    <w:rsid w:val="00787256"/>
    <w:rsid w:val="00787B6F"/>
    <w:rsid w:val="007912F0"/>
    <w:rsid w:val="00791C54"/>
    <w:rsid w:val="00793885"/>
    <w:rsid w:val="00793F0E"/>
    <w:rsid w:val="007948E2"/>
    <w:rsid w:val="00794C7F"/>
    <w:rsid w:val="00796888"/>
    <w:rsid w:val="00797354"/>
    <w:rsid w:val="00797C6B"/>
    <w:rsid w:val="007A0F86"/>
    <w:rsid w:val="007A1966"/>
    <w:rsid w:val="007A1CF3"/>
    <w:rsid w:val="007A3FF4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57C9"/>
    <w:rsid w:val="007B76C6"/>
    <w:rsid w:val="007B783D"/>
    <w:rsid w:val="007B7C9D"/>
    <w:rsid w:val="007C0310"/>
    <w:rsid w:val="007C04CD"/>
    <w:rsid w:val="007C0EF3"/>
    <w:rsid w:val="007C1352"/>
    <w:rsid w:val="007C1B31"/>
    <w:rsid w:val="007C2A05"/>
    <w:rsid w:val="007C3480"/>
    <w:rsid w:val="007C3AC7"/>
    <w:rsid w:val="007C3FEB"/>
    <w:rsid w:val="007C4716"/>
    <w:rsid w:val="007C4DBC"/>
    <w:rsid w:val="007C5593"/>
    <w:rsid w:val="007C59C9"/>
    <w:rsid w:val="007C5BA5"/>
    <w:rsid w:val="007C63A0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848"/>
    <w:rsid w:val="007D7C57"/>
    <w:rsid w:val="007D7DAE"/>
    <w:rsid w:val="007E0335"/>
    <w:rsid w:val="007E13C0"/>
    <w:rsid w:val="007E1799"/>
    <w:rsid w:val="007E196A"/>
    <w:rsid w:val="007E4A7F"/>
    <w:rsid w:val="007E5A69"/>
    <w:rsid w:val="007E5AC8"/>
    <w:rsid w:val="007E5CC2"/>
    <w:rsid w:val="007E7351"/>
    <w:rsid w:val="007F1701"/>
    <w:rsid w:val="007F1958"/>
    <w:rsid w:val="007F21D6"/>
    <w:rsid w:val="007F30E7"/>
    <w:rsid w:val="007F3471"/>
    <w:rsid w:val="007F390B"/>
    <w:rsid w:val="007F3A84"/>
    <w:rsid w:val="007F42B1"/>
    <w:rsid w:val="007F42F9"/>
    <w:rsid w:val="007F567C"/>
    <w:rsid w:val="007F59BD"/>
    <w:rsid w:val="007F5A51"/>
    <w:rsid w:val="007F710B"/>
    <w:rsid w:val="007F795C"/>
    <w:rsid w:val="007F7E6E"/>
    <w:rsid w:val="008005F7"/>
    <w:rsid w:val="00800F36"/>
    <w:rsid w:val="008025CA"/>
    <w:rsid w:val="00803C5E"/>
    <w:rsid w:val="0080549F"/>
    <w:rsid w:val="0080714C"/>
    <w:rsid w:val="0080756C"/>
    <w:rsid w:val="00807B34"/>
    <w:rsid w:val="00807B39"/>
    <w:rsid w:val="008104DB"/>
    <w:rsid w:val="00811278"/>
    <w:rsid w:val="00811A3E"/>
    <w:rsid w:val="008132A2"/>
    <w:rsid w:val="008146A5"/>
    <w:rsid w:val="00814C3E"/>
    <w:rsid w:val="00814D0A"/>
    <w:rsid w:val="00815362"/>
    <w:rsid w:val="00816FB1"/>
    <w:rsid w:val="0082044D"/>
    <w:rsid w:val="00820488"/>
    <w:rsid w:val="00820E9A"/>
    <w:rsid w:val="008220B8"/>
    <w:rsid w:val="00822947"/>
    <w:rsid w:val="00823F00"/>
    <w:rsid w:val="008243C0"/>
    <w:rsid w:val="0082522E"/>
    <w:rsid w:val="00825714"/>
    <w:rsid w:val="00826FF8"/>
    <w:rsid w:val="00827A2F"/>
    <w:rsid w:val="00830020"/>
    <w:rsid w:val="008305E5"/>
    <w:rsid w:val="0083072E"/>
    <w:rsid w:val="00831C13"/>
    <w:rsid w:val="00832259"/>
    <w:rsid w:val="00832C38"/>
    <w:rsid w:val="00832E03"/>
    <w:rsid w:val="008351C3"/>
    <w:rsid w:val="008357DB"/>
    <w:rsid w:val="00835DBC"/>
    <w:rsid w:val="00835E98"/>
    <w:rsid w:val="0083634B"/>
    <w:rsid w:val="008400F2"/>
    <w:rsid w:val="008403ED"/>
    <w:rsid w:val="00840EC7"/>
    <w:rsid w:val="00841D74"/>
    <w:rsid w:val="008449EC"/>
    <w:rsid w:val="00846678"/>
    <w:rsid w:val="00850062"/>
    <w:rsid w:val="00852368"/>
    <w:rsid w:val="00852B8B"/>
    <w:rsid w:val="008533AE"/>
    <w:rsid w:val="00853B00"/>
    <w:rsid w:val="00853C54"/>
    <w:rsid w:val="008548BB"/>
    <w:rsid w:val="00854EF9"/>
    <w:rsid w:val="00855447"/>
    <w:rsid w:val="008565BE"/>
    <w:rsid w:val="00856B13"/>
    <w:rsid w:val="00856DFA"/>
    <w:rsid w:val="008615A5"/>
    <w:rsid w:val="00862059"/>
    <w:rsid w:val="00862D2E"/>
    <w:rsid w:val="00863647"/>
    <w:rsid w:val="00863A0A"/>
    <w:rsid w:val="008649E7"/>
    <w:rsid w:val="008652DC"/>
    <w:rsid w:val="008656E4"/>
    <w:rsid w:val="008663A6"/>
    <w:rsid w:val="00866748"/>
    <w:rsid w:val="00866CCF"/>
    <w:rsid w:val="008679BB"/>
    <w:rsid w:val="00867F23"/>
    <w:rsid w:val="0087106B"/>
    <w:rsid w:val="008711F0"/>
    <w:rsid w:val="0087219A"/>
    <w:rsid w:val="008737A2"/>
    <w:rsid w:val="00874A0A"/>
    <w:rsid w:val="008774AE"/>
    <w:rsid w:val="00877F38"/>
    <w:rsid w:val="00880236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774A"/>
    <w:rsid w:val="00891709"/>
    <w:rsid w:val="00891A59"/>
    <w:rsid w:val="00891DB1"/>
    <w:rsid w:val="00892255"/>
    <w:rsid w:val="008922CC"/>
    <w:rsid w:val="0089234C"/>
    <w:rsid w:val="008923A2"/>
    <w:rsid w:val="00892C01"/>
    <w:rsid w:val="00893895"/>
    <w:rsid w:val="00893BDD"/>
    <w:rsid w:val="00893F71"/>
    <w:rsid w:val="00894393"/>
    <w:rsid w:val="008A0D0D"/>
    <w:rsid w:val="008A0D34"/>
    <w:rsid w:val="008A0D4C"/>
    <w:rsid w:val="008A34D6"/>
    <w:rsid w:val="008A4FAF"/>
    <w:rsid w:val="008A50C0"/>
    <w:rsid w:val="008A5777"/>
    <w:rsid w:val="008A5F1C"/>
    <w:rsid w:val="008A603D"/>
    <w:rsid w:val="008A69E4"/>
    <w:rsid w:val="008A6CC5"/>
    <w:rsid w:val="008B0AE4"/>
    <w:rsid w:val="008B0C4F"/>
    <w:rsid w:val="008B43D0"/>
    <w:rsid w:val="008B46EB"/>
    <w:rsid w:val="008B543B"/>
    <w:rsid w:val="008B6044"/>
    <w:rsid w:val="008C109E"/>
    <w:rsid w:val="008C11A1"/>
    <w:rsid w:val="008C1740"/>
    <w:rsid w:val="008C26A8"/>
    <w:rsid w:val="008C2CF0"/>
    <w:rsid w:val="008C46E5"/>
    <w:rsid w:val="008C48BE"/>
    <w:rsid w:val="008C4CE1"/>
    <w:rsid w:val="008C4D20"/>
    <w:rsid w:val="008C553F"/>
    <w:rsid w:val="008C62E3"/>
    <w:rsid w:val="008C644B"/>
    <w:rsid w:val="008C6A36"/>
    <w:rsid w:val="008C7DBF"/>
    <w:rsid w:val="008C7EE9"/>
    <w:rsid w:val="008D05F2"/>
    <w:rsid w:val="008D0BA7"/>
    <w:rsid w:val="008D0ED5"/>
    <w:rsid w:val="008D2D42"/>
    <w:rsid w:val="008D3FE9"/>
    <w:rsid w:val="008D4183"/>
    <w:rsid w:val="008D5C36"/>
    <w:rsid w:val="008D5E83"/>
    <w:rsid w:val="008D6205"/>
    <w:rsid w:val="008D6523"/>
    <w:rsid w:val="008D68A0"/>
    <w:rsid w:val="008D7304"/>
    <w:rsid w:val="008D7870"/>
    <w:rsid w:val="008D78D2"/>
    <w:rsid w:val="008E13F2"/>
    <w:rsid w:val="008E2E34"/>
    <w:rsid w:val="008E315D"/>
    <w:rsid w:val="008E3A14"/>
    <w:rsid w:val="008E3B8F"/>
    <w:rsid w:val="008E3E39"/>
    <w:rsid w:val="008E40FE"/>
    <w:rsid w:val="008E4341"/>
    <w:rsid w:val="008E44DD"/>
    <w:rsid w:val="008E5509"/>
    <w:rsid w:val="008E5A9C"/>
    <w:rsid w:val="008E5DE4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3E0"/>
    <w:rsid w:val="008F692B"/>
    <w:rsid w:val="008F6B7D"/>
    <w:rsid w:val="008F71E7"/>
    <w:rsid w:val="008F7453"/>
    <w:rsid w:val="008F7645"/>
    <w:rsid w:val="009002FF"/>
    <w:rsid w:val="009003A8"/>
    <w:rsid w:val="00901509"/>
    <w:rsid w:val="0090248E"/>
    <w:rsid w:val="009031A1"/>
    <w:rsid w:val="00903FDF"/>
    <w:rsid w:val="009045D8"/>
    <w:rsid w:val="00905398"/>
    <w:rsid w:val="00906229"/>
    <w:rsid w:val="009065E7"/>
    <w:rsid w:val="00907579"/>
    <w:rsid w:val="00907685"/>
    <w:rsid w:val="00910E54"/>
    <w:rsid w:val="00911915"/>
    <w:rsid w:val="00912241"/>
    <w:rsid w:val="009122F2"/>
    <w:rsid w:val="00912369"/>
    <w:rsid w:val="00912909"/>
    <w:rsid w:val="00912C65"/>
    <w:rsid w:val="00912EB3"/>
    <w:rsid w:val="009137EA"/>
    <w:rsid w:val="00913C42"/>
    <w:rsid w:val="009140D0"/>
    <w:rsid w:val="00917976"/>
    <w:rsid w:val="0092001E"/>
    <w:rsid w:val="00920899"/>
    <w:rsid w:val="00920F47"/>
    <w:rsid w:val="00921060"/>
    <w:rsid w:val="00921434"/>
    <w:rsid w:val="009214D2"/>
    <w:rsid w:val="00922B74"/>
    <w:rsid w:val="00922DE1"/>
    <w:rsid w:val="00923747"/>
    <w:rsid w:val="00924A22"/>
    <w:rsid w:val="009260C7"/>
    <w:rsid w:val="0092666B"/>
    <w:rsid w:val="00927122"/>
    <w:rsid w:val="0092723F"/>
    <w:rsid w:val="00931CAA"/>
    <w:rsid w:val="0093234A"/>
    <w:rsid w:val="009326C4"/>
    <w:rsid w:val="00933258"/>
    <w:rsid w:val="009333A6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9E4"/>
    <w:rsid w:val="00946F6E"/>
    <w:rsid w:val="0094726E"/>
    <w:rsid w:val="009502A4"/>
    <w:rsid w:val="00950DFD"/>
    <w:rsid w:val="009512BC"/>
    <w:rsid w:val="00951D73"/>
    <w:rsid w:val="00952006"/>
    <w:rsid w:val="00952B96"/>
    <w:rsid w:val="0095354E"/>
    <w:rsid w:val="00953BF9"/>
    <w:rsid w:val="00955FE5"/>
    <w:rsid w:val="00956685"/>
    <w:rsid w:val="00956CC6"/>
    <w:rsid w:val="00956E1E"/>
    <w:rsid w:val="00957283"/>
    <w:rsid w:val="00960DBF"/>
    <w:rsid w:val="00960E80"/>
    <w:rsid w:val="0096133D"/>
    <w:rsid w:val="00962655"/>
    <w:rsid w:val="009639DE"/>
    <w:rsid w:val="00963A21"/>
    <w:rsid w:val="00963BF3"/>
    <w:rsid w:val="00963D30"/>
    <w:rsid w:val="00963F23"/>
    <w:rsid w:val="00964EB8"/>
    <w:rsid w:val="00966326"/>
    <w:rsid w:val="009672ED"/>
    <w:rsid w:val="00967C78"/>
    <w:rsid w:val="0097120B"/>
    <w:rsid w:val="0097198D"/>
    <w:rsid w:val="00971BB5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22"/>
    <w:rsid w:val="00980D67"/>
    <w:rsid w:val="009815FB"/>
    <w:rsid w:val="00981C75"/>
    <w:rsid w:val="00982586"/>
    <w:rsid w:val="009849B3"/>
    <w:rsid w:val="00985665"/>
    <w:rsid w:val="00985FB0"/>
    <w:rsid w:val="00986A6A"/>
    <w:rsid w:val="0099129E"/>
    <w:rsid w:val="00991343"/>
    <w:rsid w:val="00991B28"/>
    <w:rsid w:val="00993B79"/>
    <w:rsid w:val="00996483"/>
    <w:rsid w:val="0099704D"/>
    <w:rsid w:val="009A0312"/>
    <w:rsid w:val="009A09E4"/>
    <w:rsid w:val="009A1D22"/>
    <w:rsid w:val="009A20E7"/>
    <w:rsid w:val="009A2CE7"/>
    <w:rsid w:val="009A35EC"/>
    <w:rsid w:val="009A3895"/>
    <w:rsid w:val="009A3E31"/>
    <w:rsid w:val="009A5374"/>
    <w:rsid w:val="009A54A8"/>
    <w:rsid w:val="009A5DF8"/>
    <w:rsid w:val="009A6871"/>
    <w:rsid w:val="009B1A3B"/>
    <w:rsid w:val="009B1D05"/>
    <w:rsid w:val="009B2F6F"/>
    <w:rsid w:val="009B339C"/>
    <w:rsid w:val="009B4AD9"/>
    <w:rsid w:val="009B6098"/>
    <w:rsid w:val="009B65C0"/>
    <w:rsid w:val="009B66A4"/>
    <w:rsid w:val="009B70AB"/>
    <w:rsid w:val="009C0EC1"/>
    <w:rsid w:val="009C153F"/>
    <w:rsid w:val="009C20D4"/>
    <w:rsid w:val="009C3809"/>
    <w:rsid w:val="009C39CA"/>
    <w:rsid w:val="009C3EE7"/>
    <w:rsid w:val="009C76CD"/>
    <w:rsid w:val="009C7B63"/>
    <w:rsid w:val="009D0189"/>
    <w:rsid w:val="009D118E"/>
    <w:rsid w:val="009D1E20"/>
    <w:rsid w:val="009D2748"/>
    <w:rsid w:val="009D2917"/>
    <w:rsid w:val="009D2EF9"/>
    <w:rsid w:val="009D4140"/>
    <w:rsid w:val="009D696C"/>
    <w:rsid w:val="009D7B34"/>
    <w:rsid w:val="009D7EA2"/>
    <w:rsid w:val="009E1359"/>
    <w:rsid w:val="009E2412"/>
    <w:rsid w:val="009E3272"/>
    <w:rsid w:val="009E4221"/>
    <w:rsid w:val="009E490E"/>
    <w:rsid w:val="009E53A0"/>
    <w:rsid w:val="009F020E"/>
    <w:rsid w:val="009F0E82"/>
    <w:rsid w:val="009F1DAC"/>
    <w:rsid w:val="009F1EEA"/>
    <w:rsid w:val="009F3E77"/>
    <w:rsid w:val="009F428C"/>
    <w:rsid w:val="009F6F8C"/>
    <w:rsid w:val="009F7746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EC9"/>
    <w:rsid w:val="00A05F96"/>
    <w:rsid w:val="00A06431"/>
    <w:rsid w:val="00A068C2"/>
    <w:rsid w:val="00A06FFA"/>
    <w:rsid w:val="00A07919"/>
    <w:rsid w:val="00A07FFE"/>
    <w:rsid w:val="00A1025B"/>
    <w:rsid w:val="00A113CB"/>
    <w:rsid w:val="00A12592"/>
    <w:rsid w:val="00A12C64"/>
    <w:rsid w:val="00A134F8"/>
    <w:rsid w:val="00A1392F"/>
    <w:rsid w:val="00A13CF8"/>
    <w:rsid w:val="00A15668"/>
    <w:rsid w:val="00A164D8"/>
    <w:rsid w:val="00A166D2"/>
    <w:rsid w:val="00A17946"/>
    <w:rsid w:val="00A20B7F"/>
    <w:rsid w:val="00A2271D"/>
    <w:rsid w:val="00A233FA"/>
    <w:rsid w:val="00A25129"/>
    <w:rsid w:val="00A27A23"/>
    <w:rsid w:val="00A302D7"/>
    <w:rsid w:val="00A3061D"/>
    <w:rsid w:val="00A31D66"/>
    <w:rsid w:val="00A31F03"/>
    <w:rsid w:val="00A33916"/>
    <w:rsid w:val="00A349BE"/>
    <w:rsid w:val="00A352ED"/>
    <w:rsid w:val="00A35382"/>
    <w:rsid w:val="00A41282"/>
    <w:rsid w:val="00A41D83"/>
    <w:rsid w:val="00A4220C"/>
    <w:rsid w:val="00A42476"/>
    <w:rsid w:val="00A427B0"/>
    <w:rsid w:val="00A42F13"/>
    <w:rsid w:val="00A432C8"/>
    <w:rsid w:val="00A43821"/>
    <w:rsid w:val="00A43AED"/>
    <w:rsid w:val="00A43B17"/>
    <w:rsid w:val="00A442D6"/>
    <w:rsid w:val="00A45D7C"/>
    <w:rsid w:val="00A46069"/>
    <w:rsid w:val="00A4783B"/>
    <w:rsid w:val="00A478FB"/>
    <w:rsid w:val="00A50484"/>
    <w:rsid w:val="00A5090D"/>
    <w:rsid w:val="00A5226E"/>
    <w:rsid w:val="00A52CD8"/>
    <w:rsid w:val="00A538D8"/>
    <w:rsid w:val="00A5391F"/>
    <w:rsid w:val="00A55CED"/>
    <w:rsid w:val="00A55F36"/>
    <w:rsid w:val="00A602F1"/>
    <w:rsid w:val="00A6083D"/>
    <w:rsid w:val="00A623DD"/>
    <w:rsid w:val="00A6379C"/>
    <w:rsid w:val="00A63BD5"/>
    <w:rsid w:val="00A64655"/>
    <w:rsid w:val="00A6477D"/>
    <w:rsid w:val="00A648F3"/>
    <w:rsid w:val="00A64D23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D77"/>
    <w:rsid w:val="00A73FCC"/>
    <w:rsid w:val="00A74628"/>
    <w:rsid w:val="00A74943"/>
    <w:rsid w:val="00A773DE"/>
    <w:rsid w:val="00A80088"/>
    <w:rsid w:val="00A80318"/>
    <w:rsid w:val="00A81234"/>
    <w:rsid w:val="00A81616"/>
    <w:rsid w:val="00A81D8E"/>
    <w:rsid w:val="00A830F6"/>
    <w:rsid w:val="00A836A3"/>
    <w:rsid w:val="00A83814"/>
    <w:rsid w:val="00A85881"/>
    <w:rsid w:val="00A866DB"/>
    <w:rsid w:val="00A86F02"/>
    <w:rsid w:val="00A87706"/>
    <w:rsid w:val="00A90B8A"/>
    <w:rsid w:val="00A90F8E"/>
    <w:rsid w:val="00A92FDA"/>
    <w:rsid w:val="00A9418C"/>
    <w:rsid w:val="00A94DCC"/>
    <w:rsid w:val="00A9561D"/>
    <w:rsid w:val="00A95F3F"/>
    <w:rsid w:val="00AA0CE2"/>
    <w:rsid w:val="00AA0DA9"/>
    <w:rsid w:val="00AA16CA"/>
    <w:rsid w:val="00AA174E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0FE2"/>
    <w:rsid w:val="00AB1CD0"/>
    <w:rsid w:val="00AB2A3C"/>
    <w:rsid w:val="00AB3537"/>
    <w:rsid w:val="00AB4AC1"/>
    <w:rsid w:val="00AB4CA1"/>
    <w:rsid w:val="00AB7149"/>
    <w:rsid w:val="00AB72D7"/>
    <w:rsid w:val="00AB7510"/>
    <w:rsid w:val="00AB754C"/>
    <w:rsid w:val="00AC0710"/>
    <w:rsid w:val="00AC171E"/>
    <w:rsid w:val="00AC231E"/>
    <w:rsid w:val="00AC3915"/>
    <w:rsid w:val="00AC5142"/>
    <w:rsid w:val="00AC5332"/>
    <w:rsid w:val="00AC58C3"/>
    <w:rsid w:val="00AC687F"/>
    <w:rsid w:val="00AD044D"/>
    <w:rsid w:val="00AD25B3"/>
    <w:rsid w:val="00AD2C3E"/>
    <w:rsid w:val="00AD30CC"/>
    <w:rsid w:val="00AD375C"/>
    <w:rsid w:val="00AD40D6"/>
    <w:rsid w:val="00AD4B34"/>
    <w:rsid w:val="00AD52B1"/>
    <w:rsid w:val="00AD5DD3"/>
    <w:rsid w:val="00AD5F80"/>
    <w:rsid w:val="00AD6F83"/>
    <w:rsid w:val="00AE31FA"/>
    <w:rsid w:val="00AE3210"/>
    <w:rsid w:val="00AE3528"/>
    <w:rsid w:val="00AE3560"/>
    <w:rsid w:val="00AE512E"/>
    <w:rsid w:val="00AE6647"/>
    <w:rsid w:val="00AE734B"/>
    <w:rsid w:val="00AE7695"/>
    <w:rsid w:val="00AE79D4"/>
    <w:rsid w:val="00AF107A"/>
    <w:rsid w:val="00AF2C66"/>
    <w:rsid w:val="00AF370E"/>
    <w:rsid w:val="00AF4D0F"/>
    <w:rsid w:val="00AF4E48"/>
    <w:rsid w:val="00AF5F2D"/>
    <w:rsid w:val="00AF671E"/>
    <w:rsid w:val="00AF771C"/>
    <w:rsid w:val="00B01794"/>
    <w:rsid w:val="00B019A2"/>
    <w:rsid w:val="00B01F09"/>
    <w:rsid w:val="00B023AF"/>
    <w:rsid w:val="00B02450"/>
    <w:rsid w:val="00B02D45"/>
    <w:rsid w:val="00B03646"/>
    <w:rsid w:val="00B036F2"/>
    <w:rsid w:val="00B04A4A"/>
    <w:rsid w:val="00B0677D"/>
    <w:rsid w:val="00B06B67"/>
    <w:rsid w:val="00B10D7F"/>
    <w:rsid w:val="00B1227F"/>
    <w:rsid w:val="00B12491"/>
    <w:rsid w:val="00B1422A"/>
    <w:rsid w:val="00B14635"/>
    <w:rsid w:val="00B14845"/>
    <w:rsid w:val="00B14F98"/>
    <w:rsid w:val="00B15548"/>
    <w:rsid w:val="00B15CF7"/>
    <w:rsid w:val="00B1628F"/>
    <w:rsid w:val="00B16C16"/>
    <w:rsid w:val="00B17250"/>
    <w:rsid w:val="00B2023F"/>
    <w:rsid w:val="00B208E8"/>
    <w:rsid w:val="00B22C2F"/>
    <w:rsid w:val="00B268DF"/>
    <w:rsid w:val="00B27F1F"/>
    <w:rsid w:val="00B319B1"/>
    <w:rsid w:val="00B32162"/>
    <w:rsid w:val="00B326CE"/>
    <w:rsid w:val="00B33084"/>
    <w:rsid w:val="00B33E99"/>
    <w:rsid w:val="00B3595E"/>
    <w:rsid w:val="00B36656"/>
    <w:rsid w:val="00B36F8E"/>
    <w:rsid w:val="00B370E1"/>
    <w:rsid w:val="00B37E7E"/>
    <w:rsid w:val="00B41BE1"/>
    <w:rsid w:val="00B42A50"/>
    <w:rsid w:val="00B42B76"/>
    <w:rsid w:val="00B42F31"/>
    <w:rsid w:val="00B437AB"/>
    <w:rsid w:val="00B43AC7"/>
    <w:rsid w:val="00B44DE7"/>
    <w:rsid w:val="00B461E3"/>
    <w:rsid w:val="00B47260"/>
    <w:rsid w:val="00B505E1"/>
    <w:rsid w:val="00B5094F"/>
    <w:rsid w:val="00B509AA"/>
    <w:rsid w:val="00B50D1A"/>
    <w:rsid w:val="00B51D07"/>
    <w:rsid w:val="00B52544"/>
    <w:rsid w:val="00B53E62"/>
    <w:rsid w:val="00B54854"/>
    <w:rsid w:val="00B5626F"/>
    <w:rsid w:val="00B57B06"/>
    <w:rsid w:val="00B57BDB"/>
    <w:rsid w:val="00B57C01"/>
    <w:rsid w:val="00B60090"/>
    <w:rsid w:val="00B60D14"/>
    <w:rsid w:val="00B61262"/>
    <w:rsid w:val="00B6202F"/>
    <w:rsid w:val="00B62A08"/>
    <w:rsid w:val="00B645EC"/>
    <w:rsid w:val="00B648DE"/>
    <w:rsid w:val="00B64BBA"/>
    <w:rsid w:val="00B6768B"/>
    <w:rsid w:val="00B6777D"/>
    <w:rsid w:val="00B67ACE"/>
    <w:rsid w:val="00B7049A"/>
    <w:rsid w:val="00B706B6"/>
    <w:rsid w:val="00B71932"/>
    <w:rsid w:val="00B725DE"/>
    <w:rsid w:val="00B72A90"/>
    <w:rsid w:val="00B73A08"/>
    <w:rsid w:val="00B74BBE"/>
    <w:rsid w:val="00B7503D"/>
    <w:rsid w:val="00B75AAC"/>
    <w:rsid w:val="00B7636B"/>
    <w:rsid w:val="00B7797A"/>
    <w:rsid w:val="00B77AF7"/>
    <w:rsid w:val="00B77B53"/>
    <w:rsid w:val="00B81C6C"/>
    <w:rsid w:val="00B84D2D"/>
    <w:rsid w:val="00B85379"/>
    <w:rsid w:val="00B861C1"/>
    <w:rsid w:val="00B91340"/>
    <w:rsid w:val="00B92213"/>
    <w:rsid w:val="00B924E4"/>
    <w:rsid w:val="00B94669"/>
    <w:rsid w:val="00B94724"/>
    <w:rsid w:val="00B948C9"/>
    <w:rsid w:val="00B94A5E"/>
    <w:rsid w:val="00B95556"/>
    <w:rsid w:val="00B9766D"/>
    <w:rsid w:val="00B97A86"/>
    <w:rsid w:val="00BA0FA4"/>
    <w:rsid w:val="00BA1A8E"/>
    <w:rsid w:val="00BA2F7E"/>
    <w:rsid w:val="00BA2FF2"/>
    <w:rsid w:val="00BA3213"/>
    <w:rsid w:val="00BA33AA"/>
    <w:rsid w:val="00BA4CFA"/>
    <w:rsid w:val="00BA4FD7"/>
    <w:rsid w:val="00BA5B0B"/>
    <w:rsid w:val="00BA5ED9"/>
    <w:rsid w:val="00BA71FF"/>
    <w:rsid w:val="00BB04DF"/>
    <w:rsid w:val="00BB2360"/>
    <w:rsid w:val="00BB34B8"/>
    <w:rsid w:val="00BB3775"/>
    <w:rsid w:val="00BB6252"/>
    <w:rsid w:val="00BB6583"/>
    <w:rsid w:val="00BB6DD7"/>
    <w:rsid w:val="00BB6FC7"/>
    <w:rsid w:val="00BC04A9"/>
    <w:rsid w:val="00BC0696"/>
    <w:rsid w:val="00BC15E6"/>
    <w:rsid w:val="00BC1F62"/>
    <w:rsid w:val="00BC23DC"/>
    <w:rsid w:val="00BC3C6A"/>
    <w:rsid w:val="00BC3EBE"/>
    <w:rsid w:val="00BC43CB"/>
    <w:rsid w:val="00BC50E8"/>
    <w:rsid w:val="00BC6408"/>
    <w:rsid w:val="00BC720D"/>
    <w:rsid w:val="00BC7B20"/>
    <w:rsid w:val="00BD0AB2"/>
    <w:rsid w:val="00BD188B"/>
    <w:rsid w:val="00BD434F"/>
    <w:rsid w:val="00BD45D2"/>
    <w:rsid w:val="00BD692A"/>
    <w:rsid w:val="00BD6AED"/>
    <w:rsid w:val="00BD7007"/>
    <w:rsid w:val="00BD7395"/>
    <w:rsid w:val="00BE0AF4"/>
    <w:rsid w:val="00BE0E4B"/>
    <w:rsid w:val="00BE1664"/>
    <w:rsid w:val="00BE213E"/>
    <w:rsid w:val="00BE2B9C"/>
    <w:rsid w:val="00BE42F6"/>
    <w:rsid w:val="00BE474A"/>
    <w:rsid w:val="00BE4DE6"/>
    <w:rsid w:val="00BE62A4"/>
    <w:rsid w:val="00BE746E"/>
    <w:rsid w:val="00BE7563"/>
    <w:rsid w:val="00BE769D"/>
    <w:rsid w:val="00BF03B2"/>
    <w:rsid w:val="00BF2262"/>
    <w:rsid w:val="00BF2340"/>
    <w:rsid w:val="00BF2453"/>
    <w:rsid w:val="00BF4464"/>
    <w:rsid w:val="00BF4A24"/>
    <w:rsid w:val="00BF4E2A"/>
    <w:rsid w:val="00BF5152"/>
    <w:rsid w:val="00BF6008"/>
    <w:rsid w:val="00BF7577"/>
    <w:rsid w:val="00BF77F9"/>
    <w:rsid w:val="00C00113"/>
    <w:rsid w:val="00C00731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7C4"/>
    <w:rsid w:val="00C06B50"/>
    <w:rsid w:val="00C07ED0"/>
    <w:rsid w:val="00C1052A"/>
    <w:rsid w:val="00C10846"/>
    <w:rsid w:val="00C10874"/>
    <w:rsid w:val="00C127F4"/>
    <w:rsid w:val="00C1293B"/>
    <w:rsid w:val="00C143A3"/>
    <w:rsid w:val="00C14F0D"/>
    <w:rsid w:val="00C15ACA"/>
    <w:rsid w:val="00C16F31"/>
    <w:rsid w:val="00C16F53"/>
    <w:rsid w:val="00C16FCE"/>
    <w:rsid w:val="00C2107C"/>
    <w:rsid w:val="00C2110A"/>
    <w:rsid w:val="00C2240F"/>
    <w:rsid w:val="00C22412"/>
    <w:rsid w:val="00C23464"/>
    <w:rsid w:val="00C26724"/>
    <w:rsid w:val="00C26D60"/>
    <w:rsid w:val="00C27032"/>
    <w:rsid w:val="00C305CA"/>
    <w:rsid w:val="00C307CA"/>
    <w:rsid w:val="00C30D70"/>
    <w:rsid w:val="00C31789"/>
    <w:rsid w:val="00C323EF"/>
    <w:rsid w:val="00C328AC"/>
    <w:rsid w:val="00C340EB"/>
    <w:rsid w:val="00C34435"/>
    <w:rsid w:val="00C34F54"/>
    <w:rsid w:val="00C34FA3"/>
    <w:rsid w:val="00C351C8"/>
    <w:rsid w:val="00C3593E"/>
    <w:rsid w:val="00C36631"/>
    <w:rsid w:val="00C377BA"/>
    <w:rsid w:val="00C407AC"/>
    <w:rsid w:val="00C421CD"/>
    <w:rsid w:val="00C4251E"/>
    <w:rsid w:val="00C434CA"/>
    <w:rsid w:val="00C4589D"/>
    <w:rsid w:val="00C47C19"/>
    <w:rsid w:val="00C47FB2"/>
    <w:rsid w:val="00C5002D"/>
    <w:rsid w:val="00C501F7"/>
    <w:rsid w:val="00C5029B"/>
    <w:rsid w:val="00C506C2"/>
    <w:rsid w:val="00C50AB2"/>
    <w:rsid w:val="00C50BCE"/>
    <w:rsid w:val="00C50D3E"/>
    <w:rsid w:val="00C51560"/>
    <w:rsid w:val="00C51CE4"/>
    <w:rsid w:val="00C51EAB"/>
    <w:rsid w:val="00C5269C"/>
    <w:rsid w:val="00C53EA7"/>
    <w:rsid w:val="00C5497A"/>
    <w:rsid w:val="00C555E1"/>
    <w:rsid w:val="00C56B2F"/>
    <w:rsid w:val="00C60550"/>
    <w:rsid w:val="00C60D46"/>
    <w:rsid w:val="00C624EF"/>
    <w:rsid w:val="00C62F37"/>
    <w:rsid w:val="00C63066"/>
    <w:rsid w:val="00C63716"/>
    <w:rsid w:val="00C65B37"/>
    <w:rsid w:val="00C702E8"/>
    <w:rsid w:val="00C70CC2"/>
    <w:rsid w:val="00C724DA"/>
    <w:rsid w:val="00C7289B"/>
    <w:rsid w:val="00C72ABB"/>
    <w:rsid w:val="00C73E90"/>
    <w:rsid w:val="00C73F1A"/>
    <w:rsid w:val="00C74E58"/>
    <w:rsid w:val="00C75312"/>
    <w:rsid w:val="00C75710"/>
    <w:rsid w:val="00C76F2D"/>
    <w:rsid w:val="00C7728E"/>
    <w:rsid w:val="00C8096B"/>
    <w:rsid w:val="00C80A51"/>
    <w:rsid w:val="00C81DBA"/>
    <w:rsid w:val="00C8294C"/>
    <w:rsid w:val="00C836C7"/>
    <w:rsid w:val="00C838C8"/>
    <w:rsid w:val="00C84AC8"/>
    <w:rsid w:val="00C84E8A"/>
    <w:rsid w:val="00C86519"/>
    <w:rsid w:val="00C8756F"/>
    <w:rsid w:val="00C9118E"/>
    <w:rsid w:val="00C91620"/>
    <w:rsid w:val="00C91736"/>
    <w:rsid w:val="00C92109"/>
    <w:rsid w:val="00C931D2"/>
    <w:rsid w:val="00C94AFB"/>
    <w:rsid w:val="00C94B85"/>
    <w:rsid w:val="00C95A3F"/>
    <w:rsid w:val="00C96E63"/>
    <w:rsid w:val="00C971BD"/>
    <w:rsid w:val="00CA065B"/>
    <w:rsid w:val="00CA2867"/>
    <w:rsid w:val="00CA5F91"/>
    <w:rsid w:val="00CA70D5"/>
    <w:rsid w:val="00CA772E"/>
    <w:rsid w:val="00CA79BE"/>
    <w:rsid w:val="00CA7BF2"/>
    <w:rsid w:val="00CB000D"/>
    <w:rsid w:val="00CB03A6"/>
    <w:rsid w:val="00CB097C"/>
    <w:rsid w:val="00CB0E2F"/>
    <w:rsid w:val="00CB155C"/>
    <w:rsid w:val="00CB2D43"/>
    <w:rsid w:val="00CB3900"/>
    <w:rsid w:val="00CB46F0"/>
    <w:rsid w:val="00CB6B74"/>
    <w:rsid w:val="00CC162A"/>
    <w:rsid w:val="00CC171A"/>
    <w:rsid w:val="00CC1A05"/>
    <w:rsid w:val="00CC2D07"/>
    <w:rsid w:val="00CC37ED"/>
    <w:rsid w:val="00CC3921"/>
    <w:rsid w:val="00CC3CBC"/>
    <w:rsid w:val="00CC4CCA"/>
    <w:rsid w:val="00CC6498"/>
    <w:rsid w:val="00CC7D6B"/>
    <w:rsid w:val="00CD06EC"/>
    <w:rsid w:val="00CD0EB5"/>
    <w:rsid w:val="00CD29D6"/>
    <w:rsid w:val="00CD5F29"/>
    <w:rsid w:val="00CD7C09"/>
    <w:rsid w:val="00CE01B8"/>
    <w:rsid w:val="00CE07F4"/>
    <w:rsid w:val="00CE2F5D"/>
    <w:rsid w:val="00CE38BA"/>
    <w:rsid w:val="00CE39E3"/>
    <w:rsid w:val="00CE3D25"/>
    <w:rsid w:val="00CE44C4"/>
    <w:rsid w:val="00CE5A98"/>
    <w:rsid w:val="00CE5DF7"/>
    <w:rsid w:val="00CE6993"/>
    <w:rsid w:val="00CE6B32"/>
    <w:rsid w:val="00CE71F5"/>
    <w:rsid w:val="00CF00F2"/>
    <w:rsid w:val="00CF046B"/>
    <w:rsid w:val="00CF051E"/>
    <w:rsid w:val="00CF3976"/>
    <w:rsid w:val="00CF4E91"/>
    <w:rsid w:val="00CF5B3F"/>
    <w:rsid w:val="00CF6282"/>
    <w:rsid w:val="00CF63DE"/>
    <w:rsid w:val="00CF6FAE"/>
    <w:rsid w:val="00CF7D21"/>
    <w:rsid w:val="00D00BCB"/>
    <w:rsid w:val="00D01173"/>
    <w:rsid w:val="00D01432"/>
    <w:rsid w:val="00D01979"/>
    <w:rsid w:val="00D022FB"/>
    <w:rsid w:val="00D02C13"/>
    <w:rsid w:val="00D03BA3"/>
    <w:rsid w:val="00D05903"/>
    <w:rsid w:val="00D05EE6"/>
    <w:rsid w:val="00D06A01"/>
    <w:rsid w:val="00D06EC6"/>
    <w:rsid w:val="00D078D3"/>
    <w:rsid w:val="00D10124"/>
    <w:rsid w:val="00D10907"/>
    <w:rsid w:val="00D11798"/>
    <w:rsid w:val="00D12F6D"/>
    <w:rsid w:val="00D135C4"/>
    <w:rsid w:val="00D136D9"/>
    <w:rsid w:val="00D1379E"/>
    <w:rsid w:val="00D13AC8"/>
    <w:rsid w:val="00D14B28"/>
    <w:rsid w:val="00D15EEB"/>
    <w:rsid w:val="00D161C9"/>
    <w:rsid w:val="00D16D32"/>
    <w:rsid w:val="00D16E87"/>
    <w:rsid w:val="00D20C0E"/>
    <w:rsid w:val="00D20CFD"/>
    <w:rsid w:val="00D22063"/>
    <w:rsid w:val="00D22A8F"/>
    <w:rsid w:val="00D22C46"/>
    <w:rsid w:val="00D22DD7"/>
    <w:rsid w:val="00D2348E"/>
    <w:rsid w:val="00D242D7"/>
    <w:rsid w:val="00D243D4"/>
    <w:rsid w:val="00D2446D"/>
    <w:rsid w:val="00D255BE"/>
    <w:rsid w:val="00D25FA4"/>
    <w:rsid w:val="00D261E3"/>
    <w:rsid w:val="00D265DA"/>
    <w:rsid w:val="00D26D0E"/>
    <w:rsid w:val="00D26E12"/>
    <w:rsid w:val="00D2748D"/>
    <w:rsid w:val="00D274F2"/>
    <w:rsid w:val="00D30AC2"/>
    <w:rsid w:val="00D30EB8"/>
    <w:rsid w:val="00D3118C"/>
    <w:rsid w:val="00D317B8"/>
    <w:rsid w:val="00D3210D"/>
    <w:rsid w:val="00D324D2"/>
    <w:rsid w:val="00D329DF"/>
    <w:rsid w:val="00D344A2"/>
    <w:rsid w:val="00D34C7A"/>
    <w:rsid w:val="00D41F52"/>
    <w:rsid w:val="00D42014"/>
    <w:rsid w:val="00D4258F"/>
    <w:rsid w:val="00D42B4E"/>
    <w:rsid w:val="00D4344A"/>
    <w:rsid w:val="00D5003D"/>
    <w:rsid w:val="00D50708"/>
    <w:rsid w:val="00D50EDF"/>
    <w:rsid w:val="00D51056"/>
    <w:rsid w:val="00D51B3F"/>
    <w:rsid w:val="00D51F26"/>
    <w:rsid w:val="00D54460"/>
    <w:rsid w:val="00D54776"/>
    <w:rsid w:val="00D55917"/>
    <w:rsid w:val="00D56BD5"/>
    <w:rsid w:val="00D60017"/>
    <w:rsid w:val="00D62883"/>
    <w:rsid w:val="00D63218"/>
    <w:rsid w:val="00D63479"/>
    <w:rsid w:val="00D654BF"/>
    <w:rsid w:val="00D6673D"/>
    <w:rsid w:val="00D67FA6"/>
    <w:rsid w:val="00D72367"/>
    <w:rsid w:val="00D72E18"/>
    <w:rsid w:val="00D7443E"/>
    <w:rsid w:val="00D7490F"/>
    <w:rsid w:val="00D74A7E"/>
    <w:rsid w:val="00D761F5"/>
    <w:rsid w:val="00D76355"/>
    <w:rsid w:val="00D8069B"/>
    <w:rsid w:val="00D813DC"/>
    <w:rsid w:val="00D81792"/>
    <w:rsid w:val="00D81E52"/>
    <w:rsid w:val="00D833AD"/>
    <w:rsid w:val="00D840B7"/>
    <w:rsid w:val="00D84719"/>
    <w:rsid w:val="00D84887"/>
    <w:rsid w:val="00D8553F"/>
    <w:rsid w:val="00D92AE7"/>
    <w:rsid w:val="00D92CCD"/>
    <w:rsid w:val="00D93BBB"/>
    <w:rsid w:val="00D93BD1"/>
    <w:rsid w:val="00D93BFB"/>
    <w:rsid w:val="00D93E9D"/>
    <w:rsid w:val="00D94B06"/>
    <w:rsid w:val="00D95198"/>
    <w:rsid w:val="00D956DB"/>
    <w:rsid w:val="00D958C9"/>
    <w:rsid w:val="00D95986"/>
    <w:rsid w:val="00D96C2F"/>
    <w:rsid w:val="00DA0F64"/>
    <w:rsid w:val="00DA494A"/>
    <w:rsid w:val="00DA4E59"/>
    <w:rsid w:val="00DA54C8"/>
    <w:rsid w:val="00DA5AEA"/>
    <w:rsid w:val="00DA5D96"/>
    <w:rsid w:val="00DA7A95"/>
    <w:rsid w:val="00DB0E7A"/>
    <w:rsid w:val="00DB1414"/>
    <w:rsid w:val="00DB177A"/>
    <w:rsid w:val="00DB289B"/>
    <w:rsid w:val="00DB2A77"/>
    <w:rsid w:val="00DB305A"/>
    <w:rsid w:val="00DB4C80"/>
    <w:rsid w:val="00DB4EED"/>
    <w:rsid w:val="00DB572B"/>
    <w:rsid w:val="00DB5854"/>
    <w:rsid w:val="00DB5CA0"/>
    <w:rsid w:val="00DB5FE8"/>
    <w:rsid w:val="00DB6602"/>
    <w:rsid w:val="00DB67D3"/>
    <w:rsid w:val="00DB7B1F"/>
    <w:rsid w:val="00DC067E"/>
    <w:rsid w:val="00DC0FD5"/>
    <w:rsid w:val="00DC2E49"/>
    <w:rsid w:val="00DC3BEF"/>
    <w:rsid w:val="00DC6A7F"/>
    <w:rsid w:val="00DC70CB"/>
    <w:rsid w:val="00DC77B1"/>
    <w:rsid w:val="00DD0AD3"/>
    <w:rsid w:val="00DD109C"/>
    <w:rsid w:val="00DD1772"/>
    <w:rsid w:val="00DD19C6"/>
    <w:rsid w:val="00DD2252"/>
    <w:rsid w:val="00DD25DF"/>
    <w:rsid w:val="00DD4838"/>
    <w:rsid w:val="00DD4F49"/>
    <w:rsid w:val="00DD5467"/>
    <w:rsid w:val="00DD5770"/>
    <w:rsid w:val="00DD65B9"/>
    <w:rsid w:val="00DD6CC5"/>
    <w:rsid w:val="00DD6D0F"/>
    <w:rsid w:val="00DD6E6C"/>
    <w:rsid w:val="00DD7135"/>
    <w:rsid w:val="00DD71F5"/>
    <w:rsid w:val="00DE08E2"/>
    <w:rsid w:val="00DE0A58"/>
    <w:rsid w:val="00DE0CF4"/>
    <w:rsid w:val="00DE167B"/>
    <w:rsid w:val="00DE2222"/>
    <w:rsid w:val="00DE2CA7"/>
    <w:rsid w:val="00DE3203"/>
    <w:rsid w:val="00DE4F02"/>
    <w:rsid w:val="00DE5802"/>
    <w:rsid w:val="00DE5D7F"/>
    <w:rsid w:val="00DE5DEE"/>
    <w:rsid w:val="00DE5FCD"/>
    <w:rsid w:val="00DE6668"/>
    <w:rsid w:val="00DE69F7"/>
    <w:rsid w:val="00DE759C"/>
    <w:rsid w:val="00DE7770"/>
    <w:rsid w:val="00DF1119"/>
    <w:rsid w:val="00DF14E9"/>
    <w:rsid w:val="00DF18F9"/>
    <w:rsid w:val="00DF21DE"/>
    <w:rsid w:val="00DF260C"/>
    <w:rsid w:val="00DF262D"/>
    <w:rsid w:val="00DF2F47"/>
    <w:rsid w:val="00DF374A"/>
    <w:rsid w:val="00DF376C"/>
    <w:rsid w:val="00DF4C19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B1F"/>
    <w:rsid w:val="00E051C9"/>
    <w:rsid w:val="00E0756E"/>
    <w:rsid w:val="00E10624"/>
    <w:rsid w:val="00E10A2B"/>
    <w:rsid w:val="00E10DAB"/>
    <w:rsid w:val="00E10FD8"/>
    <w:rsid w:val="00E115D8"/>
    <w:rsid w:val="00E117BF"/>
    <w:rsid w:val="00E11B02"/>
    <w:rsid w:val="00E1368D"/>
    <w:rsid w:val="00E144FD"/>
    <w:rsid w:val="00E147E1"/>
    <w:rsid w:val="00E15423"/>
    <w:rsid w:val="00E16EF6"/>
    <w:rsid w:val="00E1734A"/>
    <w:rsid w:val="00E17378"/>
    <w:rsid w:val="00E17A3C"/>
    <w:rsid w:val="00E17AD9"/>
    <w:rsid w:val="00E17F35"/>
    <w:rsid w:val="00E2195E"/>
    <w:rsid w:val="00E21C59"/>
    <w:rsid w:val="00E22C98"/>
    <w:rsid w:val="00E23C11"/>
    <w:rsid w:val="00E246D1"/>
    <w:rsid w:val="00E24B08"/>
    <w:rsid w:val="00E25EBA"/>
    <w:rsid w:val="00E27CA0"/>
    <w:rsid w:val="00E307A2"/>
    <w:rsid w:val="00E30E3C"/>
    <w:rsid w:val="00E313CF"/>
    <w:rsid w:val="00E31872"/>
    <w:rsid w:val="00E31B5F"/>
    <w:rsid w:val="00E31DD7"/>
    <w:rsid w:val="00E31F41"/>
    <w:rsid w:val="00E32234"/>
    <w:rsid w:val="00E32E20"/>
    <w:rsid w:val="00E32ED0"/>
    <w:rsid w:val="00E34E3A"/>
    <w:rsid w:val="00E35B43"/>
    <w:rsid w:val="00E36FAE"/>
    <w:rsid w:val="00E40263"/>
    <w:rsid w:val="00E42284"/>
    <w:rsid w:val="00E42928"/>
    <w:rsid w:val="00E42B03"/>
    <w:rsid w:val="00E433BA"/>
    <w:rsid w:val="00E4436A"/>
    <w:rsid w:val="00E46216"/>
    <w:rsid w:val="00E4770C"/>
    <w:rsid w:val="00E51608"/>
    <w:rsid w:val="00E52596"/>
    <w:rsid w:val="00E526F9"/>
    <w:rsid w:val="00E5279C"/>
    <w:rsid w:val="00E533B1"/>
    <w:rsid w:val="00E53A19"/>
    <w:rsid w:val="00E53B5F"/>
    <w:rsid w:val="00E541DA"/>
    <w:rsid w:val="00E5436C"/>
    <w:rsid w:val="00E54740"/>
    <w:rsid w:val="00E54980"/>
    <w:rsid w:val="00E55E31"/>
    <w:rsid w:val="00E57578"/>
    <w:rsid w:val="00E578EB"/>
    <w:rsid w:val="00E57F46"/>
    <w:rsid w:val="00E60A03"/>
    <w:rsid w:val="00E60B62"/>
    <w:rsid w:val="00E60BAE"/>
    <w:rsid w:val="00E60EBD"/>
    <w:rsid w:val="00E611C1"/>
    <w:rsid w:val="00E613D2"/>
    <w:rsid w:val="00E61E01"/>
    <w:rsid w:val="00E648D1"/>
    <w:rsid w:val="00E65B89"/>
    <w:rsid w:val="00E662F2"/>
    <w:rsid w:val="00E667DE"/>
    <w:rsid w:val="00E66AAD"/>
    <w:rsid w:val="00E7039F"/>
    <w:rsid w:val="00E7094E"/>
    <w:rsid w:val="00E70F65"/>
    <w:rsid w:val="00E71859"/>
    <w:rsid w:val="00E72A65"/>
    <w:rsid w:val="00E745BF"/>
    <w:rsid w:val="00E74863"/>
    <w:rsid w:val="00E74990"/>
    <w:rsid w:val="00E74D42"/>
    <w:rsid w:val="00E75BF6"/>
    <w:rsid w:val="00E75C8F"/>
    <w:rsid w:val="00E80000"/>
    <w:rsid w:val="00E8208A"/>
    <w:rsid w:val="00E8339A"/>
    <w:rsid w:val="00E835BC"/>
    <w:rsid w:val="00E8383C"/>
    <w:rsid w:val="00E84700"/>
    <w:rsid w:val="00E84A94"/>
    <w:rsid w:val="00E85354"/>
    <w:rsid w:val="00E855B8"/>
    <w:rsid w:val="00E85B18"/>
    <w:rsid w:val="00E86044"/>
    <w:rsid w:val="00E86C4B"/>
    <w:rsid w:val="00E87F3B"/>
    <w:rsid w:val="00E90978"/>
    <w:rsid w:val="00E90A39"/>
    <w:rsid w:val="00E90F8C"/>
    <w:rsid w:val="00E930A2"/>
    <w:rsid w:val="00E93CE5"/>
    <w:rsid w:val="00E964DF"/>
    <w:rsid w:val="00E96CE2"/>
    <w:rsid w:val="00E96CEB"/>
    <w:rsid w:val="00E975EC"/>
    <w:rsid w:val="00E97F59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94E"/>
    <w:rsid w:val="00EA3E47"/>
    <w:rsid w:val="00EA44B2"/>
    <w:rsid w:val="00EA44E9"/>
    <w:rsid w:val="00EA4CFE"/>
    <w:rsid w:val="00EA4DBF"/>
    <w:rsid w:val="00EA7FFB"/>
    <w:rsid w:val="00EB055D"/>
    <w:rsid w:val="00EB128A"/>
    <w:rsid w:val="00EB3195"/>
    <w:rsid w:val="00EB359B"/>
    <w:rsid w:val="00EB4069"/>
    <w:rsid w:val="00EB4942"/>
    <w:rsid w:val="00EB4BB0"/>
    <w:rsid w:val="00EB4D7A"/>
    <w:rsid w:val="00EB5D19"/>
    <w:rsid w:val="00EB5E43"/>
    <w:rsid w:val="00EB68DA"/>
    <w:rsid w:val="00EB75D1"/>
    <w:rsid w:val="00EB7DB3"/>
    <w:rsid w:val="00EB7E05"/>
    <w:rsid w:val="00EC1C3A"/>
    <w:rsid w:val="00EC2E3E"/>
    <w:rsid w:val="00EC36E4"/>
    <w:rsid w:val="00EC3BA2"/>
    <w:rsid w:val="00EC4CDE"/>
    <w:rsid w:val="00EC4FAE"/>
    <w:rsid w:val="00EC7ADC"/>
    <w:rsid w:val="00EC7C3E"/>
    <w:rsid w:val="00ED1382"/>
    <w:rsid w:val="00ED3397"/>
    <w:rsid w:val="00ED5BCE"/>
    <w:rsid w:val="00ED5CDC"/>
    <w:rsid w:val="00ED65B6"/>
    <w:rsid w:val="00ED6F1B"/>
    <w:rsid w:val="00ED71F1"/>
    <w:rsid w:val="00ED750D"/>
    <w:rsid w:val="00EE0903"/>
    <w:rsid w:val="00EE1480"/>
    <w:rsid w:val="00EE1CD7"/>
    <w:rsid w:val="00EE21DA"/>
    <w:rsid w:val="00EE25E3"/>
    <w:rsid w:val="00EE294B"/>
    <w:rsid w:val="00EE32B7"/>
    <w:rsid w:val="00EE3FC7"/>
    <w:rsid w:val="00EE4B98"/>
    <w:rsid w:val="00EE5676"/>
    <w:rsid w:val="00EE570F"/>
    <w:rsid w:val="00EE6363"/>
    <w:rsid w:val="00EE70E2"/>
    <w:rsid w:val="00EF16FE"/>
    <w:rsid w:val="00EF173B"/>
    <w:rsid w:val="00EF1B62"/>
    <w:rsid w:val="00EF2647"/>
    <w:rsid w:val="00EF299E"/>
    <w:rsid w:val="00EF2E38"/>
    <w:rsid w:val="00EF41B9"/>
    <w:rsid w:val="00EF4A29"/>
    <w:rsid w:val="00EF4A90"/>
    <w:rsid w:val="00EF4B54"/>
    <w:rsid w:val="00EF64A5"/>
    <w:rsid w:val="00EF76E8"/>
    <w:rsid w:val="00EF7B0D"/>
    <w:rsid w:val="00F010B8"/>
    <w:rsid w:val="00F01463"/>
    <w:rsid w:val="00F01C21"/>
    <w:rsid w:val="00F027D1"/>
    <w:rsid w:val="00F02AD3"/>
    <w:rsid w:val="00F03271"/>
    <w:rsid w:val="00F0497D"/>
    <w:rsid w:val="00F05A40"/>
    <w:rsid w:val="00F05FD3"/>
    <w:rsid w:val="00F0675E"/>
    <w:rsid w:val="00F07D3E"/>
    <w:rsid w:val="00F11026"/>
    <w:rsid w:val="00F118B8"/>
    <w:rsid w:val="00F11B91"/>
    <w:rsid w:val="00F11BB4"/>
    <w:rsid w:val="00F12A12"/>
    <w:rsid w:val="00F13032"/>
    <w:rsid w:val="00F13490"/>
    <w:rsid w:val="00F13567"/>
    <w:rsid w:val="00F1609C"/>
    <w:rsid w:val="00F16515"/>
    <w:rsid w:val="00F171D7"/>
    <w:rsid w:val="00F17C80"/>
    <w:rsid w:val="00F202D7"/>
    <w:rsid w:val="00F20F22"/>
    <w:rsid w:val="00F21117"/>
    <w:rsid w:val="00F21825"/>
    <w:rsid w:val="00F22820"/>
    <w:rsid w:val="00F23A38"/>
    <w:rsid w:val="00F24278"/>
    <w:rsid w:val="00F24A00"/>
    <w:rsid w:val="00F24A4D"/>
    <w:rsid w:val="00F24B60"/>
    <w:rsid w:val="00F2536A"/>
    <w:rsid w:val="00F257FA"/>
    <w:rsid w:val="00F2600E"/>
    <w:rsid w:val="00F2670C"/>
    <w:rsid w:val="00F27384"/>
    <w:rsid w:val="00F27E54"/>
    <w:rsid w:val="00F30DE7"/>
    <w:rsid w:val="00F3181E"/>
    <w:rsid w:val="00F318AA"/>
    <w:rsid w:val="00F31A7D"/>
    <w:rsid w:val="00F33FC9"/>
    <w:rsid w:val="00F34FDD"/>
    <w:rsid w:val="00F36AB5"/>
    <w:rsid w:val="00F37E66"/>
    <w:rsid w:val="00F4047C"/>
    <w:rsid w:val="00F40885"/>
    <w:rsid w:val="00F43522"/>
    <w:rsid w:val="00F45546"/>
    <w:rsid w:val="00F45A02"/>
    <w:rsid w:val="00F53C00"/>
    <w:rsid w:val="00F55660"/>
    <w:rsid w:val="00F566CC"/>
    <w:rsid w:val="00F56D9F"/>
    <w:rsid w:val="00F57889"/>
    <w:rsid w:val="00F57AE5"/>
    <w:rsid w:val="00F57F92"/>
    <w:rsid w:val="00F60867"/>
    <w:rsid w:val="00F6129C"/>
    <w:rsid w:val="00F63143"/>
    <w:rsid w:val="00F6387B"/>
    <w:rsid w:val="00F64181"/>
    <w:rsid w:val="00F64663"/>
    <w:rsid w:val="00F65AAB"/>
    <w:rsid w:val="00F66EA1"/>
    <w:rsid w:val="00F6756F"/>
    <w:rsid w:val="00F73C0E"/>
    <w:rsid w:val="00F74856"/>
    <w:rsid w:val="00F74CF4"/>
    <w:rsid w:val="00F75403"/>
    <w:rsid w:val="00F76A1C"/>
    <w:rsid w:val="00F773FC"/>
    <w:rsid w:val="00F779A3"/>
    <w:rsid w:val="00F8022C"/>
    <w:rsid w:val="00F82390"/>
    <w:rsid w:val="00F824A8"/>
    <w:rsid w:val="00F82B51"/>
    <w:rsid w:val="00F83AD6"/>
    <w:rsid w:val="00F841B0"/>
    <w:rsid w:val="00F84722"/>
    <w:rsid w:val="00F84AB7"/>
    <w:rsid w:val="00F85F5D"/>
    <w:rsid w:val="00F86198"/>
    <w:rsid w:val="00F8647E"/>
    <w:rsid w:val="00F8675F"/>
    <w:rsid w:val="00F867EE"/>
    <w:rsid w:val="00F86B2F"/>
    <w:rsid w:val="00F87246"/>
    <w:rsid w:val="00F87986"/>
    <w:rsid w:val="00F90C69"/>
    <w:rsid w:val="00F91A23"/>
    <w:rsid w:val="00F92345"/>
    <w:rsid w:val="00F92D6B"/>
    <w:rsid w:val="00F93A66"/>
    <w:rsid w:val="00F93A73"/>
    <w:rsid w:val="00F93B66"/>
    <w:rsid w:val="00F94988"/>
    <w:rsid w:val="00F958FA"/>
    <w:rsid w:val="00F9631D"/>
    <w:rsid w:val="00F96990"/>
    <w:rsid w:val="00F96F84"/>
    <w:rsid w:val="00F977FA"/>
    <w:rsid w:val="00F97A74"/>
    <w:rsid w:val="00F97C33"/>
    <w:rsid w:val="00FA1D85"/>
    <w:rsid w:val="00FA270B"/>
    <w:rsid w:val="00FA2BA5"/>
    <w:rsid w:val="00FA3E4E"/>
    <w:rsid w:val="00FA5AA7"/>
    <w:rsid w:val="00FA663F"/>
    <w:rsid w:val="00FA6FE5"/>
    <w:rsid w:val="00FB02E6"/>
    <w:rsid w:val="00FB04AD"/>
    <w:rsid w:val="00FB17D1"/>
    <w:rsid w:val="00FB29C9"/>
    <w:rsid w:val="00FB2C50"/>
    <w:rsid w:val="00FB30A9"/>
    <w:rsid w:val="00FB389F"/>
    <w:rsid w:val="00FB5A44"/>
    <w:rsid w:val="00FB5C6E"/>
    <w:rsid w:val="00FC0AB1"/>
    <w:rsid w:val="00FC16C9"/>
    <w:rsid w:val="00FC1B90"/>
    <w:rsid w:val="00FC482C"/>
    <w:rsid w:val="00FC5998"/>
    <w:rsid w:val="00FC7385"/>
    <w:rsid w:val="00FC79D2"/>
    <w:rsid w:val="00FD0750"/>
    <w:rsid w:val="00FD15F0"/>
    <w:rsid w:val="00FD18C5"/>
    <w:rsid w:val="00FD2618"/>
    <w:rsid w:val="00FD5E04"/>
    <w:rsid w:val="00FD6072"/>
    <w:rsid w:val="00FE0A62"/>
    <w:rsid w:val="00FE1D72"/>
    <w:rsid w:val="00FE2807"/>
    <w:rsid w:val="00FE2C31"/>
    <w:rsid w:val="00FE4316"/>
    <w:rsid w:val="00FE52AB"/>
    <w:rsid w:val="00FE5D58"/>
    <w:rsid w:val="00FE5DB0"/>
    <w:rsid w:val="00FF0F93"/>
    <w:rsid w:val="00FF15C2"/>
    <w:rsid w:val="00FF19E9"/>
    <w:rsid w:val="00FF1A5D"/>
    <w:rsid w:val="00FF398D"/>
    <w:rsid w:val="00FF3DE2"/>
    <w:rsid w:val="00FF45F5"/>
    <w:rsid w:val="00FF47C6"/>
    <w:rsid w:val="00FF48F1"/>
    <w:rsid w:val="00FF5089"/>
    <w:rsid w:val="00FF5B1D"/>
    <w:rsid w:val="00FF68D8"/>
    <w:rsid w:val="00FF75C5"/>
    <w:rsid w:val="00FF79CF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>
      <o:colormru v:ext="edit" colors="blue,#03c"/>
    </o:shapedefaults>
    <o:shapelayout v:ext="edit">
      <o:idmap v:ext="edit" data="1"/>
    </o:shapelayout>
  </w:shapeDefaults>
  <w:decimalSymbol w:val="."/>
  <w:listSeparator w:val=","/>
  <w15:chartTrackingRefBased/>
  <w15:docId w15:val="{DD74320D-1BA4-48C2-9B51-0C2F32E1C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E51608"/>
    <w:pPr>
      <w:keepNext/>
      <w:outlineLvl w:val="0"/>
    </w:pPr>
    <w:rPr>
      <w:rFonts w:ascii="Calibri" w:hAnsi="Calibr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paragraph" w:customStyle="1" w:styleId="MTDisplayEquation">
    <w:name w:val="MTDisplayEquation"/>
    <w:basedOn w:val="Normal"/>
    <w:next w:val="Normal"/>
    <w:link w:val="MTDisplayEquationChar"/>
    <w:rsid w:val="00FC16C9"/>
    <w:pPr>
      <w:tabs>
        <w:tab w:val="center" w:pos="7560"/>
        <w:tab w:val="right" w:pos="14400"/>
      </w:tabs>
      <w:ind w:left="720"/>
    </w:pPr>
    <w:rPr>
      <w:i/>
    </w:rPr>
  </w:style>
  <w:style w:type="character" w:customStyle="1" w:styleId="MTDisplayEquationChar">
    <w:name w:val="MTDisplayEquation Char"/>
    <w:link w:val="MTDisplayEquation"/>
    <w:rsid w:val="00FC16C9"/>
    <w:rPr>
      <w:i/>
      <w:sz w:val="24"/>
      <w:szCs w:val="24"/>
    </w:rPr>
  </w:style>
  <w:style w:type="character" w:customStyle="1" w:styleId="FooterChar">
    <w:name w:val="Footer Char"/>
    <w:link w:val="Footer"/>
    <w:uiPriority w:val="99"/>
    <w:rsid w:val="0019695D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E51608"/>
    <w:pPr>
      <w:spacing w:before="240" w:after="60"/>
      <w:outlineLvl w:val="0"/>
    </w:pPr>
    <w:rPr>
      <w:rFonts w:ascii="Calibri" w:eastAsiaTheme="majorEastAsia" w:hAnsi="Calibr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E51608"/>
    <w:rPr>
      <w:rFonts w:ascii="Calibri" w:eastAsiaTheme="majorEastAsia" w:hAnsi="Calibr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A9F6B3-7532-4573-A12B-9548E9421E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123</Words>
  <Characters>116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7</cp:revision>
  <cp:lastPrinted>2010-01-18T13:38:00Z</cp:lastPrinted>
  <dcterms:created xsi:type="dcterms:W3CDTF">2019-04-26T15:35:00Z</dcterms:created>
  <dcterms:modified xsi:type="dcterms:W3CDTF">2019-04-26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